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A18A0" w:rsidRDefault="00865119" w:rsidP="003A18A0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1D2EC4EA" wp14:editId="264517E1">
                <wp:simplePos x="0" y="0"/>
                <wp:positionH relativeFrom="page">
                  <wp:posOffset>4476115</wp:posOffset>
                </wp:positionH>
                <wp:positionV relativeFrom="paragraph">
                  <wp:posOffset>89535</wp:posOffset>
                </wp:positionV>
                <wp:extent cx="2788285" cy="942975"/>
                <wp:effectExtent l="0" t="0" r="12065" b="28575"/>
                <wp:wrapNone/>
                <wp:docPr id="3" name="Metin Kutusu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88285" cy="94297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03407" w:rsidRDefault="00303407" w:rsidP="00A71AE1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7574E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201</w:t>
                            </w:r>
                            <w:r w:rsidR="00AF673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7</w:t>
                            </w:r>
                            <w:r w:rsidRPr="007574E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-201</w:t>
                            </w:r>
                            <w:r w:rsidR="00AF673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8</w:t>
                            </w:r>
                            <w:r w:rsidRPr="007574E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A71AE1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FALL </w:t>
                            </w:r>
                          </w:p>
                          <w:p w:rsidR="00A71AE1" w:rsidRDefault="00A71AE1" w:rsidP="00A71AE1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STRENGTH OF MATERIALS I</w:t>
                            </w:r>
                          </w:p>
                          <w:p w:rsidR="00A71AE1" w:rsidRPr="007574ED" w:rsidRDefault="00A71AE1" w:rsidP="00A71AE1">
                            <w:pPr>
                              <w:spacing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HW I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D2EC4EA" id="_x0000_t202" coordsize="21600,21600" o:spt="202" path="m,l,21600r21600,l21600,xe">
                <v:stroke joinstyle="miter"/>
                <v:path gradientshapeok="t" o:connecttype="rect"/>
              </v:shapetype>
              <v:shape id="Metin Kutusu 3" o:spid="_x0000_s1026" type="#_x0000_t202" style="position:absolute;left:0;text-align:left;margin-left:352.45pt;margin-top:7.05pt;width:219.55pt;height:74.25pt;z-index:25165260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" fillcolor="white [3201]" strokecolor="black [3213]" strokeweight=".25pt">
                <v:textbox>
                  <w:txbxContent>
                    <w:p w:rsidR="00303407" w:rsidRDefault="00303407" w:rsidP="00A71AE1">
                      <w:pPr>
                        <w:spacing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7574ED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201</w:t>
                      </w:r>
                      <w:r w:rsidR="00AF673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7</w:t>
                      </w:r>
                      <w:r w:rsidRPr="007574ED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-201</w:t>
                      </w:r>
                      <w:r w:rsidR="00AF673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8</w:t>
                      </w:r>
                      <w:r w:rsidRPr="007574ED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A71AE1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FALL </w:t>
                      </w:r>
                    </w:p>
                    <w:p w:rsidR="00A71AE1" w:rsidRDefault="00A71AE1" w:rsidP="00A71AE1">
                      <w:pPr>
                        <w:spacing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STRENGTH OF MATERIALS I</w:t>
                      </w:r>
                    </w:p>
                    <w:p w:rsidR="00A71AE1" w:rsidRPr="007574ED" w:rsidRDefault="00A71AE1" w:rsidP="00A71AE1">
                      <w:pPr>
                        <w:spacing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HW I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068E3506" wp14:editId="1894E081">
                <wp:simplePos x="0" y="0"/>
                <wp:positionH relativeFrom="page">
                  <wp:posOffset>1415332</wp:posOffset>
                </wp:positionH>
                <wp:positionV relativeFrom="paragraph">
                  <wp:posOffset>90004</wp:posOffset>
                </wp:positionV>
                <wp:extent cx="2973788" cy="942975"/>
                <wp:effectExtent l="0" t="0" r="17145" b="28575"/>
                <wp:wrapNone/>
                <wp:docPr id="1" name="Metin Kutusu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3788" cy="94297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71AE1" w:rsidRDefault="00A71AE1" w:rsidP="007574ED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YILDIZ TECHNICAL UNIVERSITY </w:t>
                            </w:r>
                          </w:p>
                          <w:p w:rsidR="00A71AE1" w:rsidRDefault="00A71AE1" w:rsidP="007574ED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CIVIL ENGINEERING </w:t>
                            </w:r>
                          </w:p>
                          <w:p w:rsidR="00303407" w:rsidRPr="007574ED" w:rsidRDefault="00A71AE1" w:rsidP="007574ED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IVISION OF MECHANICS</w:t>
                            </w:r>
                            <w:r w:rsidR="00303407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                 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68E3506" id="Metin Kutusu 1" o:spid="_x0000_s1027" type="#_x0000_t202" style="position:absolute;left:0;text-align:left;margin-left:111.45pt;margin-top:7.1pt;width:234.15pt;height:74.25pt;z-index:2516505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" fillcolor="white [3201]" strokecolor="black [3213]" strokeweight=".25pt">
                <v:textbox>
                  <w:txbxContent>
                    <w:p w:rsidR="00A71AE1" w:rsidRDefault="00A71AE1" w:rsidP="007574ED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YILDIZ TECHNICAL UNIVERSITY </w:t>
                      </w:r>
                    </w:p>
                    <w:p w:rsidR="00A71AE1" w:rsidRDefault="00A71AE1" w:rsidP="007574ED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CIVIL ENGINEERING </w:t>
                      </w:r>
                    </w:p>
                    <w:p w:rsidR="00303407" w:rsidRPr="007574ED" w:rsidRDefault="00A71AE1" w:rsidP="007574ED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IVISION OF MECHANICS</w:t>
                      </w:r>
                      <w:r w:rsidR="00303407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                            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F77AE7"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BC23AFA" wp14:editId="655D8F8A">
                <wp:simplePos x="0" y="0"/>
                <wp:positionH relativeFrom="page">
                  <wp:posOffset>285750</wp:posOffset>
                </wp:positionH>
                <wp:positionV relativeFrom="paragraph">
                  <wp:posOffset>86360</wp:posOffset>
                </wp:positionV>
                <wp:extent cx="1057275" cy="942975"/>
                <wp:effectExtent l="0" t="0" r="28575" b="28575"/>
                <wp:wrapNone/>
                <wp:docPr id="7" name="Metin Kutusu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57275" cy="94297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03407" w:rsidRPr="007574ED" w:rsidRDefault="00303407" w:rsidP="007574ED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noProof/>
                                <w:sz w:val="24"/>
                                <w:szCs w:val="24"/>
                                <w:lang w:eastAsia="tr-TR"/>
                              </w:rPr>
                              <w:drawing>
                                <wp:inline distT="0" distB="0" distL="0" distR="0" wp14:anchorId="2082DD2E" wp14:editId="576BEC46">
                                  <wp:extent cx="819150" cy="812398"/>
                                  <wp:effectExtent l="0" t="0" r="0" b="6985"/>
                                  <wp:docPr id="15" name="Resim 15" descr="C:\Users\dell\Desktop\u_l_1803201050030491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1" descr="C:\Users\dell\Desktop\u_l_1803201050030491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21307" cy="81453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C23AFA" id="Metin Kutusu 7" o:spid="_x0000_s1028" type="#_x0000_t202" style="position:absolute;left:0;text-align:left;margin-left:22.5pt;margin-top:6.8pt;width:83.25pt;height:74.25pt;z-index:2516567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" fillcolor="white [3201]" strokecolor="black [3213]" strokeweight=".25pt">
                <v:textbox>
                  <w:txbxContent>
                    <w:p w:rsidR="00303407" w:rsidRPr="007574ED" w:rsidRDefault="00303407" w:rsidP="007574ED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b/>
                          <w:noProof/>
                          <w:sz w:val="24"/>
                          <w:szCs w:val="24"/>
                          <w:lang w:eastAsia="tr-TR"/>
                        </w:rPr>
                        <w:drawing>
                          <wp:inline distT="0" distB="0" distL="0" distR="0" wp14:anchorId="2082DD2E" wp14:editId="576BEC46">
                            <wp:extent cx="819150" cy="812398"/>
                            <wp:effectExtent l="0" t="0" r="0" b="6985"/>
                            <wp:docPr id="15" name="Resim 15" descr="C:\Users\dell\Desktop\u_l_1803201050030491.pn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1" descr="C:\Users\dell\Desktop\u_l_1803201050030491.pn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21307" cy="814537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B925E7" w:rsidRDefault="00A43B7E" w:rsidP="007574ED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   </w:t>
      </w:r>
    </w:p>
    <w:p w:rsidR="004E18FD" w:rsidRDefault="004E18FD" w:rsidP="005349FA">
      <w:pPr>
        <w:spacing w:after="0" w:line="240" w:lineRule="auto"/>
        <w:jc w:val="center"/>
        <w:rPr>
          <w:noProof/>
          <w:sz w:val="24"/>
          <w:szCs w:val="24"/>
          <w:lang w:eastAsia="tr-TR"/>
        </w:rPr>
      </w:pPr>
    </w:p>
    <w:p w:rsidR="007574ED" w:rsidRDefault="007574ED" w:rsidP="005349FA">
      <w:pPr>
        <w:spacing w:after="0" w:line="240" w:lineRule="auto"/>
        <w:jc w:val="center"/>
        <w:rPr>
          <w:noProof/>
          <w:sz w:val="24"/>
          <w:szCs w:val="24"/>
          <w:lang w:eastAsia="tr-TR"/>
        </w:rPr>
      </w:pPr>
    </w:p>
    <w:p w:rsidR="007574ED" w:rsidRDefault="007574ED" w:rsidP="005349FA">
      <w:pPr>
        <w:spacing w:after="0" w:line="240" w:lineRule="auto"/>
        <w:jc w:val="center"/>
        <w:rPr>
          <w:noProof/>
          <w:sz w:val="24"/>
          <w:szCs w:val="24"/>
          <w:lang w:eastAsia="tr-TR"/>
        </w:rPr>
      </w:pPr>
    </w:p>
    <w:p w:rsidR="007574ED" w:rsidRDefault="0092305D" w:rsidP="005349FA">
      <w:pPr>
        <w:spacing w:after="0" w:line="240" w:lineRule="auto"/>
        <w:jc w:val="center"/>
        <w:rPr>
          <w:noProof/>
          <w:sz w:val="24"/>
          <w:szCs w:val="24"/>
          <w:lang w:eastAsia="tr-TR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1F31FD53" wp14:editId="5BD01445">
                <wp:simplePos x="0" y="0"/>
                <wp:positionH relativeFrom="page">
                  <wp:posOffset>2599690</wp:posOffset>
                </wp:positionH>
                <wp:positionV relativeFrom="paragraph">
                  <wp:posOffset>173355</wp:posOffset>
                </wp:positionV>
                <wp:extent cx="1786255" cy="238125"/>
                <wp:effectExtent l="0" t="0" r="23495" b="28575"/>
                <wp:wrapNone/>
                <wp:docPr id="23" name="Metin Kutusu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86255" cy="23812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03407" w:rsidRPr="00F77AE7" w:rsidRDefault="00A71AE1" w:rsidP="00E74256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ID</w:t>
                            </w:r>
                            <w:r w:rsidR="0030340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31FD53" id="Metin Kutusu 23" o:spid="_x0000_s1029" type="#_x0000_t202" style="position:absolute;left:0;text-align:left;margin-left:204.7pt;margin-top:13.65pt;width:140.65pt;height:18.75pt;z-index:25166387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" fillcolor="white [3201]" strokecolor="black [3213]" strokeweight=".25pt">
                <v:textbox>
                  <w:txbxContent>
                    <w:p w:rsidR="00303407" w:rsidRPr="00F77AE7" w:rsidRDefault="00A71AE1" w:rsidP="00E74256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ID</w:t>
                      </w:r>
                      <w:r w:rsidR="0030340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: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="000B08C1"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56584194" wp14:editId="12D8B8B0">
                <wp:simplePos x="0" y="0"/>
                <wp:positionH relativeFrom="page">
                  <wp:posOffset>4476750</wp:posOffset>
                </wp:positionH>
                <wp:positionV relativeFrom="paragraph">
                  <wp:posOffset>175260</wp:posOffset>
                </wp:positionV>
                <wp:extent cx="2792730" cy="238125"/>
                <wp:effectExtent l="0" t="0" r="26670" b="28575"/>
                <wp:wrapNone/>
                <wp:docPr id="16" name="Metin Kutusu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92730" cy="23812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B28C1" w:rsidRPr="00F77AE7" w:rsidRDefault="00B34D69" w:rsidP="00EB28C1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="00EB28C1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GR</w:t>
                            </w:r>
                            <w:r w:rsidR="00A71AE1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OUP #</w:t>
                            </w:r>
                            <w:r w:rsidR="00EB28C1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  <w:p w:rsidR="00303407" w:rsidRPr="00F77AE7" w:rsidRDefault="00303407" w:rsidP="00B34D69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303407" w:rsidRDefault="00303407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584194" id="Metin Kutusu 16" o:spid="_x0000_s1030" type="#_x0000_t202" style="position:absolute;left:0;text-align:left;margin-left:352.5pt;margin-top:13.8pt;width:219.9pt;height:18.75pt;z-index:2516597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" fillcolor="white [3201]" strokecolor="black [3213]" strokeweight=".25pt">
                <v:textbox>
                  <w:txbxContent>
                    <w:p w:rsidR="00EB28C1" w:rsidRPr="00F77AE7" w:rsidRDefault="00B34D69" w:rsidP="00EB28C1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    </w:t>
                      </w:r>
                      <w:r w:rsidR="00EB28C1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GR</w:t>
                      </w:r>
                      <w:r w:rsidR="00A71AE1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OUP #</w:t>
                      </w:r>
                      <w:r w:rsidR="00EB28C1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:</w:t>
                      </w:r>
                    </w:p>
                    <w:p w:rsidR="00303407" w:rsidRPr="00F77AE7" w:rsidRDefault="00303407" w:rsidP="00B34D69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  <w:p w:rsidR="00303407" w:rsidRDefault="00303407"/>
                  </w:txbxContent>
                </v:textbox>
                <w10:wrap anchorx="page"/>
              </v:shape>
            </w:pict>
          </mc:Fallback>
        </mc:AlternateContent>
      </w:r>
      <w:r w:rsidR="0062274A"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09971CC4" wp14:editId="05374D4B">
                <wp:simplePos x="0" y="0"/>
                <wp:positionH relativeFrom="page">
                  <wp:posOffset>285115</wp:posOffset>
                </wp:positionH>
                <wp:positionV relativeFrom="paragraph">
                  <wp:posOffset>176530</wp:posOffset>
                </wp:positionV>
                <wp:extent cx="2314575" cy="238125"/>
                <wp:effectExtent l="0" t="0" r="28575" b="28575"/>
                <wp:wrapNone/>
                <wp:docPr id="20" name="Metin Kutusu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14575" cy="23812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03407" w:rsidRPr="00F77AE7" w:rsidRDefault="00A71AE1" w:rsidP="00F77AE7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NAME</w:t>
                            </w:r>
                            <w:r w:rsidR="00303407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9971CC4" id="Metin Kutusu 20" o:spid="_x0000_s1031" type="#_x0000_t202" style="position:absolute;left:0;text-align:left;margin-left:22.45pt;margin-top:13.9pt;width:182.25pt;height:18.75pt;z-index:25166182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" fillcolor="white [3201]" strokecolor="black [3213]" strokeweight=".25pt">
                <v:textbox>
                  <w:txbxContent>
                    <w:p w:rsidR="00303407" w:rsidRPr="00F77AE7" w:rsidRDefault="00A71AE1" w:rsidP="00F77AE7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NAME</w:t>
                      </w:r>
                      <w:r w:rsidR="00303407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: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091738" w:rsidRDefault="000A746B" w:rsidP="00091738">
      <w:pPr>
        <w:spacing w:line="240" w:lineRule="auto"/>
        <w:ind w:left="-567" w:right="453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E2B6AFD" wp14:editId="32B41AD1">
                <wp:simplePos x="0" y="0"/>
                <wp:positionH relativeFrom="margin">
                  <wp:posOffset>2186305</wp:posOffset>
                </wp:positionH>
                <wp:positionV relativeFrom="paragraph">
                  <wp:posOffset>229870</wp:posOffset>
                </wp:positionV>
                <wp:extent cx="4178935" cy="819150"/>
                <wp:effectExtent l="0" t="0" r="12065" b="19050"/>
                <wp:wrapNone/>
                <wp:docPr id="10" name="Metin Kutusu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78935" cy="8191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71748" w:rsidRPr="00EB28C1" w:rsidRDefault="00B71748" w:rsidP="00B71748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EB28C1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NOT</w:t>
                            </w:r>
                            <w:r w:rsidR="00A71AE1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E</w:t>
                            </w:r>
                            <w:r w:rsidRPr="00EB28C1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: </w:t>
                            </w:r>
                            <w:r w:rsidR="00EB28C1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B71748" w:rsidRPr="00EB28C1" w:rsidRDefault="00A71AE1" w:rsidP="00B71748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HW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submitte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fter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u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at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wil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not be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ccepte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E2B6AFD" id="_x0000_t202" coordsize="21600,21600" o:spt="202" path="m,l,21600r21600,l21600,xe">
                <v:stroke joinstyle="miter"/>
                <v:path gradientshapeok="t" o:connecttype="rect"/>
              </v:shapetype>
              <v:shape id="Metin Kutusu 10" o:spid="_x0000_s1032" type="#_x0000_t202" style="position:absolute;left:0;text-align:left;margin-left:172.15pt;margin-top:18.1pt;width:329.05pt;height:64.5pt;z-index:2516659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" strokecolor="black [3213]">
                <v:textbox>
                  <w:txbxContent>
                    <w:p w:rsidR="00B71748" w:rsidRPr="00EB28C1" w:rsidRDefault="00B71748" w:rsidP="00B71748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 w:rsidRPr="00EB28C1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NOT</w:t>
                      </w:r>
                      <w:r w:rsidR="00A71AE1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E</w:t>
                      </w:r>
                      <w:r w:rsidRPr="00EB28C1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: </w:t>
                      </w:r>
                      <w:r w:rsidR="00EB28C1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</w:p>
                    <w:p w:rsidR="00B71748" w:rsidRPr="00EB28C1" w:rsidRDefault="00A71AE1" w:rsidP="00B71748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HW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submitted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fter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ue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ate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will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not be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ccepted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.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7D36BCA5" wp14:editId="37F00638">
                <wp:simplePos x="0" y="0"/>
                <wp:positionH relativeFrom="page">
                  <wp:posOffset>276225</wp:posOffset>
                </wp:positionH>
                <wp:positionV relativeFrom="paragraph">
                  <wp:posOffset>220345</wp:posOffset>
                </wp:positionV>
                <wp:extent cx="2800350" cy="828675"/>
                <wp:effectExtent l="0" t="0" r="19050" b="28575"/>
                <wp:wrapNone/>
                <wp:docPr id="6" name="Metin Kutusu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0350" cy="828675"/>
                        </a:xfrm>
                        <a:prstGeom prst="rect">
                          <a:avLst/>
                        </a:prstGeom>
                        <a:ln w="3175">
                          <a:solidFill>
                            <a:schemeClr val="tx1"/>
                          </a:solidFill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A746B" w:rsidRDefault="00A71AE1" w:rsidP="000A746B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>DUE DATE</w:t>
                            </w:r>
                            <w:r w:rsidR="009824A0"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  <w:t xml:space="preserve">: </w:t>
                            </w:r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08.11.2017 - 09.11.2017</w:t>
                            </w:r>
                          </w:p>
                          <w:p w:rsidR="000A746B" w:rsidRDefault="00A71AE1" w:rsidP="000A746B">
                            <w:pPr>
                              <w:spacing w:after="0" w:line="240" w:lineRule="auto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Hour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r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indicate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at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end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of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hi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ocument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EB28C1" w:rsidRPr="00AF673B" w:rsidRDefault="00EB28C1" w:rsidP="00EB28C1">
                            <w:pPr>
                              <w:spacing w:line="240" w:lineRule="auto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36BCA5" id="Metin Kutusu 6" o:spid="_x0000_s1033" type="#_x0000_t202" style="position:absolute;left:0;text-align:left;margin-left:21.75pt;margin-top:17.35pt;width:220.5pt;height:65.25pt;z-index:25166489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" fillcolor="white [3201]" strokecolor="black [3213]" strokeweight=".25pt">
                <v:textbox>
                  <w:txbxContent>
                    <w:p w:rsidR="000A746B" w:rsidRDefault="00A71AE1" w:rsidP="000A746B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>DUE DATE</w:t>
                      </w:r>
                      <w:r w:rsidR="009824A0"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  <w:t xml:space="preserve">: </w:t>
                      </w:r>
                      <w:r w:rsidR="000A746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08.11.2017 - 09.11.2017</w:t>
                      </w:r>
                    </w:p>
                    <w:p w:rsidR="000A746B" w:rsidRDefault="00A71AE1" w:rsidP="000A746B">
                      <w:pPr>
                        <w:spacing w:after="0" w:line="240" w:lineRule="auto"/>
                        <w:jc w:val="center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Hour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re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indicated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at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end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of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hi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ocument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.</w:t>
                      </w:r>
                    </w:p>
                    <w:p w:rsidR="00EB28C1" w:rsidRPr="00AF673B" w:rsidRDefault="00EB28C1" w:rsidP="00EB28C1">
                      <w:pPr>
                        <w:spacing w:line="240" w:lineRule="auto"/>
                        <w:rPr>
                          <w:rFonts w:ascii="Times New Roman" w:hAnsi="Times New Roman" w:cs="Times New Roman"/>
                          <w:b/>
                          <w:color w:val="FF0000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9F0044" w:rsidRDefault="009F0044" w:rsidP="003D0532"/>
    <w:p w:rsidR="009F0044" w:rsidRDefault="00E30B5E" w:rsidP="003D0532"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62CAC5E1" wp14:editId="18163B15">
                <wp:simplePos x="0" y="0"/>
                <wp:positionH relativeFrom="page">
                  <wp:posOffset>276225</wp:posOffset>
                </wp:positionH>
                <wp:positionV relativeFrom="paragraph">
                  <wp:posOffset>262254</wp:posOffset>
                </wp:positionV>
                <wp:extent cx="6995795" cy="5267325"/>
                <wp:effectExtent l="0" t="0" r="0" b="9525"/>
                <wp:wrapNone/>
                <wp:docPr id="21" name="Metin Kutusu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95795" cy="5267325"/>
                        </a:xfrm>
                        <a:prstGeom prst="rect">
                          <a:avLst/>
                        </a:prstGeom>
                        <a:noFill/>
                        <a:ln w="3175">
                          <a:noFill/>
                          <a:headEnd/>
                          <a:tailEnd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F673B" w:rsidRDefault="00AF673B" w:rsidP="00AF673B">
                            <w:pPr>
                              <w:jc w:val="center"/>
                            </w:pPr>
                          </w:p>
                          <w:p w:rsidR="00AF673B" w:rsidRDefault="00AF673B" w:rsidP="00AF673B">
                            <w:pPr>
                              <w:jc w:val="center"/>
                            </w:pPr>
                          </w:p>
                          <w:p w:rsidR="00AF673B" w:rsidRDefault="00AF673B" w:rsidP="00AF673B">
                            <w:pPr>
                              <w:jc w:val="center"/>
                            </w:pPr>
                          </w:p>
                          <w:p w:rsidR="00AF673B" w:rsidRDefault="00AF673B" w:rsidP="00AF673B">
                            <w:pPr>
                              <w:jc w:val="center"/>
                            </w:pPr>
                          </w:p>
                          <w:p w:rsidR="001C681A" w:rsidRDefault="001C681A" w:rsidP="001C681A"/>
                          <w:p w:rsidR="00FC014B" w:rsidRDefault="00AF673B" w:rsidP="00AF673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AF673B">
                              <w:rPr>
                                <w:noProof/>
                                <w:lang w:eastAsia="tr-TR"/>
                              </w:rPr>
                              <w:drawing>
                                <wp:inline distT="0" distB="0" distL="0" distR="0">
                                  <wp:extent cx="3571875" cy="2794623"/>
                                  <wp:effectExtent l="0" t="0" r="0" b="6350"/>
                                  <wp:docPr id="30" name="Resim 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578311" cy="279965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C681A" w:rsidRDefault="001C681A" w:rsidP="00AF673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1C681A" w:rsidRPr="004F12E2" w:rsidRDefault="001C681A" w:rsidP="00AF673B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CAC5E1" id="Metin Kutusu 21" o:spid="_x0000_s1034" type="#_x0000_t202" style="position:absolute;margin-left:21.75pt;margin-top:20.65pt;width:550.85pt;height:414.75pt;z-index:2516485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" filled="f" stroked="f" strokeweight=".25pt">
                <v:textbox>
                  <w:txbxContent>
                    <w:p w:rsidR="00AF673B" w:rsidRDefault="00AF673B" w:rsidP="00AF673B">
                      <w:pPr>
                        <w:jc w:val="center"/>
                      </w:pPr>
                    </w:p>
                    <w:p w:rsidR="00AF673B" w:rsidRDefault="00AF673B" w:rsidP="00AF673B">
                      <w:pPr>
                        <w:jc w:val="center"/>
                      </w:pPr>
                    </w:p>
                    <w:p w:rsidR="00AF673B" w:rsidRDefault="00AF673B" w:rsidP="00AF673B">
                      <w:pPr>
                        <w:jc w:val="center"/>
                      </w:pPr>
                    </w:p>
                    <w:p w:rsidR="00AF673B" w:rsidRDefault="00AF673B" w:rsidP="00AF673B">
                      <w:pPr>
                        <w:jc w:val="center"/>
                      </w:pPr>
                    </w:p>
                    <w:p w:rsidR="001C681A" w:rsidRDefault="001C681A" w:rsidP="001C681A"/>
                    <w:p w:rsidR="00FC014B" w:rsidRDefault="00AF673B" w:rsidP="00AF673B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AF673B">
                        <w:rPr>
                          <w:noProof/>
                          <w:lang w:eastAsia="tr-TR"/>
                        </w:rPr>
                        <w:drawing>
                          <wp:inline distT="0" distB="0" distL="0" distR="0">
                            <wp:extent cx="3571875" cy="2794623"/>
                            <wp:effectExtent l="0" t="0" r="0" b="6350"/>
                            <wp:docPr id="30" name="Resim 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578311" cy="279965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1C681A" w:rsidRDefault="001C681A" w:rsidP="00AF673B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1C681A" w:rsidRPr="004F12E2" w:rsidRDefault="001C681A" w:rsidP="00AF673B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9F0044" w:rsidRDefault="000A746B" w:rsidP="003D0532"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6582FB0" wp14:editId="302A7A09">
                <wp:simplePos x="0" y="0"/>
                <wp:positionH relativeFrom="margin">
                  <wp:posOffset>-490220</wp:posOffset>
                </wp:positionH>
                <wp:positionV relativeFrom="paragraph">
                  <wp:posOffset>196850</wp:posOffset>
                </wp:positionV>
                <wp:extent cx="6747510" cy="1390650"/>
                <wp:effectExtent l="0" t="0" r="15240" b="19050"/>
                <wp:wrapNone/>
                <wp:docPr id="490" name="Metin Kutusu 4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47510" cy="1390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F673B" w:rsidRPr="008D370C" w:rsidRDefault="000719B4" w:rsidP="00AF673B">
                            <w:pPr>
                              <w:pStyle w:val="ListParagraph"/>
                              <w:numPr>
                                <w:ilvl w:val="0"/>
                                <w:numId w:val="9"/>
                              </w:num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ort</w:t>
                            </w:r>
                            <w:proofErr w:type="gram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he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tress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tate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given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in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igure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by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using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ohr’s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circle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:</w:t>
                            </w:r>
                            <w:r w:rsidR="00AF673B" w:rsidRPr="008D370C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1C681A" w:rsidRPr="008D370C" w:rsidRDefault="000719B4" w:rsidP="00AF673B">
                            <w:pPr>
                              <w:pStyle w:val="ListParagraph"/>
                              <w:numPr>
                                <w:ilvl w:val="1"/>
                                <w:numId w:val="10"/>
                              </w:num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tresses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on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AF673B" w:rsidRPr="008D370C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KLPN</w:t>
                            </w:r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terial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element,</w:t>
                            </w:r>
                            <w:r w:rsidR="00AF673B" w:rsidRPr="008D370C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bookmarkStart w:id="0" w:name="_GoBack"/>
                            <w:bookmarkEnd w:id="0"/>
                          </w:p>
                          <w:p w:rsidR="001C681A" w:rsidRPr="008D370C" w:rsidRDefault="000719B4" w:rsidP="00AF673B">
                            <w:pPr>
                              <w:pStyle w:val="ListParagraph"/>
                              <w:numPr>
                                <w:ilvl w:val="1"/>
                                <w:numId w:val="10"/>
                              </w:num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Principal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tresses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ir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directions</w:t>
                            </w:r>
                            <w:proofErr w:type="spellEnd"/>
                            <w:r w:rsidR="00AF673B" w:rsidRPr="008D370C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how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directions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on a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rotated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terial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element</w:t>
                            </w:r>
                            <w:r w:rsidR="001C681A" w:rsidRPr="008D370C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AF673B" w:rsidRPr="008D370C" w:rsidRDefault="000719B4" w:rsidP="00AF673B">
                            <w:pPr>
                              <w:pStyle w:val="ListParagraph"/>
                              <w:numPr>
                                <w:ilvl w:val="1"/>
                                <w:numId w:val="10"/>
                              </w:numP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x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in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hear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tresses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their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directions</w:t>
                            </w:r>
                            <w:proofErr w:type="spellEnd"/>
                            <w:r w:rsidR="00AF673B" w:rsidRPr="008D370C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,</w:t>
                            </w:r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show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directions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on a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rotated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>material</w:t>
                            </w:r>
                            <w:proofErr w:type="spellEnd"/>
                            <w:r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 element</w:t>
                            </w:r>
                            <w:r w:rsidR="00AF673B" w:rsidRPr="008D370C">
                              <w:rPr>
                                <w:rFonts w:eastAsia="Calibri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1C681A" w:rsidRPr="001C681A" w:rsidRDefault="001C681A" w:rsidP="001C681A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303407" w:rsidRPr="00F64855" w:rsidRDefault="00303407" w:rsidP="005A2D2F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582FB0" id="Metin Kutusu 490" o:spid="_x0000_s1035" type="#_x0000_t202" style="position:absolute;margin-left:-38.6pt;margin-top:15.5pt;width:531.3pt;height:109.5pt;z-index:2516577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" strokecolor="white [3212]">
                <v:textbox>
                  <w:txbxContent>
                    <w:p w:rsidR="00AF673B" w:rsidRPr="008D370C" w:rsidRDefault="000719B4" w:rsidP="00AF673B">
                      <w:pPr>
                        <w:pStyle w:val="ListParagraph"/>
                        <w:numPr>
                          <w:ilvl w:val="0"/>
                          <w:numId w:val="9"/>
                        </w:num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Fort</w:t>
                      </w:r>
                      <w:proofErr w:type="gram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he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tress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tate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given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in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figure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,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by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using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Mohr’s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circle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:</w:t>
                      </w:r>
                      <w:r w:rsidR="00AF673B" w:rsidRPr="008D370C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</w:p>
                    <w:p w:rsidR="001C681A" w:rsidRPr="008D370C" w:rsidRDefault="000719B4" w:rsidP="00AF673B">
                      <w:pPr>
                        <w:pStyle w:val="ListParagraph"/>
                        <w:numPr>
                          <w:ilvl w:val="1"/>
                          <w:numId w:val="10"/>
                        </w:num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tresses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on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r w:rsidR="00AF673B" w:rsidRPr="008D370C">
                        <w:rPr>
                          <w:rFonts w:eastAsia="Calibri" w:cs="Times New Roman"/>
                          <w:sz w:val="24"/>
                          <w:szCs w:val="24"/>
                        </w:rPr>
                        <w:t>KLPN</w:t>
                      </w:r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material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element,</w:t>
                      </w:r>
                      <w:r w:rsidR="00AF673B" w:rsidRPr="008D370C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</w:p>
                    <w:p w:rsidR="001C681A" w:rsidRPr="008D370C" w:rsidRDefault="000719B4" w:rsidP="00AF673B">
                      <w:pPr>
                        <w:pStyle w:val="ListParagraph"/>
                        <w:numPr>
                          <w:ilvl w:val="1"/>
                          <w:numId w:val="10"/>
                        </w:num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Principal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tresses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eir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directions</w:t>
                      </w:r>
                      <w:proofErr w:type="spellEnd"/>
                      <w:r w:rsidR="00AF673B" w:rsidRPr="008D370C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,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how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directions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on a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rotated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material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element</w:t>
                      </w:r>
                      <w:r w:rsidR="001C681A" w:rsidRPr="008D370C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. </w:t>
                      </w:r>
                    </w:p>
                    <w:p w:rsidR="00AF673B" w:rsidRPr="008D370C" w:rsidRDefault="000719B4" w:rsidP="00AF673B">
                      <w:pPr>
                        <w:pStyle w:val="ListParagraph"/>
                        <w:numPr>
                          <w:ilvl w:val="1"/>
                          <w:numId w:val="10"/>
                        </w:numPr>
                        <w:rPr>
                          <w:rFonts w:eastAsia="Calibri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Max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min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hear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tresses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their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directions</w:t>
                      </w:r>
                      <w:proofErr w:type="spellEnd"/>
                      <w:r w:rsidR="00AF673B" w:rsidRPr="008D370C">
                        <w:rPr>
                          <w:rFonts w:eastAsia="Calibri" w:cs="Times New Roman"/>
                          <w:sz w:val="24"/>
                          <w:szCs w:val="24"/>
                        </w:rPr>
                        <w:t>,</w:t>
                      </w:r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show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directions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on a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rotated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>material</w:t>
                      </w:r>
                      <w:proofErr w:type="spellEnd"/>
                      <w:r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 element</w:t>
                      </w:r>
                      <w:r w:rsidR="00AF673B" w:rsidRPr="008D370C">
                        <w:rPr>
                          <w:rFonts w:eastAsia="Calibri" w:cs="Times New Roman"/>
                          <w:sz w:val="24"/>
                          <w:szCs w:val="24"/>
                        </w:rPr>
                        <w:t xml:space="preserve">. </w:t>
                      </w:r>
                    </w:p>
                    <w:p w:rsidR="001C681A" w:rsidRPr="001C681A" w:rsidRDefault="001C681A" w:rsidP="001C681A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</w:p>
                    <w:p w:rsidR="00303407" w:rsidRPr="00F64855" w:rsidRDefault="00303407" w:rsidP="005A2D2F">
                      <w:pPr>
                        <w:jc w:val="both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9F0044" w:rsidRDefault="009F0044" w:rsidP="003D0532"/>
    <w:p w:rsidR="003230D3" w:rsidRDefault="003230D3" w:rsidP="00C05ECD"/>
    <w:p w:rsidR="00E54DE3" w:rsidRDefault="00E54DE3" w:rsidP="003230D3"/>
    <w:p w:rsidR="00E54DE3" w:rsidRDefault="00E54DE3" w:rsidP="003230D3"/>
    <w:p w:rsidR="00E54DE3" w:rsidRDefault="00E54DE3" w:rsidP="003230D3"/>
    <w:p w:rsidR="00E54DE3" w:rsidRDefault="00E54DE3" w:rsidP="003230D3"/>
    <w:p w:rsidR="00E54DE3" w:rsidRDefault="00E54DE3" w:rsidP="003230D3"/>
    <w:p w:rsidR="00E30B5E" w:rsidRDefault="00E30B5E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AF673B" w:rsidRDefault="00AF673B" w:rsidP="003230D3"/>
    <w:p w:rsidR="001C681A" w:rsidRDefault="001C681A" w:rsidP="003230D3"/>
    <w:p w:rsidR="00AF673B" w:rsidRDefault="001C681A" w:rsidP="003230D3">
      <w:r>
        <w:rPr>
          <w:rFonts w:ascii="Times New Roman" w:hAnsi="Times New Roman" w:cs="Times New Roman"/>
          <w:noProof/>
          <w:sz w:val="20"/>
          <w:szCs w:val="20"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2A6A4E7A" wp14:editId="4B517829">
                <wp:simplePos x="0" y="0"/>
                <wp:positionH relativeFrom="page">
                  <wp:posOffset>266700</wp:posOffset>
                </wp:positionH>
                <wp:positionV relativeFrom="paragraph">
                  <wp:posOffset>153035</wp:posOffset>
                </wp:positionV>
                <wp:extent cx="6995795" cy="2581275"/>
                <wp:effectExtent l="0" t="0" r="0" b="9525"/>
                <wp:wrapNone/>
                <wp:docPr id="32" name="Metin Kutusu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95795" cy="2581275"/>
                        </a:xfrm>
                        <a:prstGeom prst="rect">
                          <a:avLst/>
                        </a:prstGeom>
                        <a:noFill/>
                        <a:ln w="3175" cap="flat" cmpd="sng" algn="ctr">
                          <a:noFill/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3230D3" w:rsidRPr="00E30B5E" w:rsidRDefault="003230D3" w:rsidP="003230D3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Default="003230D3" w:rsidP="003230D3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Default="001C681A" w:rsidP="001C681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 w:rsidRPr="001C681A">
                              <w:rPr>
                                <w:noProof/>
                                <w:lang w:eastAsia="tr-TR"/>
                              </w:rPr>
                              <w:drawing>
                                <wp:inline distT="0" distB="0" distL="0" distR="0">
                                  <wp:extent cx="2181225" cy="1885950"/>
                                  <wp:effectExtent l="0" t="0" r="9525" b="0"/>
                                  <wp:docPr id="448" name="Resim 4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81225" cy="18859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3230D3" w:rsidRDefault="003230D3" w:rsidP="003230D3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Default="003230D3" w:rsidP="003230D3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Pr="004F12E2" w:rsidRDefault="003230D3" w:rsidP="003230D3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6A4E7A" id="Metin Kutusu 32" o:spid="_x0000_s1036" type="#_x0000_t202" style="position:absolute;margin-left:21pt;margin-top:12.05pt;width:550.85pt;height:203.25pt;z-index:2516669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" filled="f" stroked="f" strokeweight=".25pt">
                <v:textbox>
                  <w:txbxContent>
                    <w:p w:rsidR="003230D3" w:rsidRPr="00E30B5E" w:rsidRDefault="003230D3" w:rsidP="003230D3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Default="003230D3" w:rsidP="003230D3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Default="001C681A" w:rsidP="001C681A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 w:rsidRPr="001C681A">
                        <w:rPr>
                          <w:noProof/>
                          <w:lang w:eastAsia="tr-TR"/>
                        </w:rPr>
                        <w:drawing>
                          <wp:inline distT="0" distB="0" distL="0" distR="0">
                            <wp:extent cx="2181225" cy="1885950"/>
                            <wp:effectExtent l="0" t="0" r="9525" b="0"/>
                            <wp:docPr id="448" name="Resim 4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181225" cy="18859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3230D3" w:rsidRDefault="003230D3" w:rsidP="003230D3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Default="003230D3" w:rsidP="003230D3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Pr="004F12E2" w:rsidRDefault="003230D3" w:rsidP="003230D3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2D2D2061" wp14:editId="373FECC0">
                <wp:simplePos x="0" y="0"/>
                <wp:positionH relativeFrom="column">
                  <wp:posOffset>-462280</wp:posOffset>
                </wp:positionH>
                <wp:positionV relativeFrom="paragraph">
                  <wp:posOffset>139700</wp:posOffset>
                </wp:positionV>
                <wp:extent cx="6828155" cy="638175"/>
                <wp:effectExtent l="0" t="0" r="10795" b="28575"/>
                <wp:wrapNone/>
                <wp:docPr id="25" name="Metin Kutusu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28155" cy="638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681A" w:rsidRPr="001C681A" w:rsidRDefault="00F52629" w:rsidP="001C681A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2</w:t>
                            </w:r>
                            <w:r w:rsidR="003230D3" w:rsidRPr="002922F7">
                              <w:rPr>
                                <w:rFonts w:ascii="Times New Roman" w:eastAsia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)</w:t>
                            </w:r>
                            <w:r w:rsidR="000719B4">
                              <w:rPr>
                                <w:rFonts w:ascii="Times New Roman" w:eastAsia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or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element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given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a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direction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uch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at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normal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hear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esses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n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ection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re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eaual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in </w:t>
                            </w:r>
                            <w:proofErr w:type="spellStart"/>
                            <w:proofErr w:type="gram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magnitude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1C681A" w:rsidRPr="001C681A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.</w:t>
                            </w:r>
                            <w:proofErr w:type="gramEnd"/>
                            <w:r w:rsidR="001C681A" w:rsidRPr="001C681A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Show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esses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or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at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ection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n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Mohr’s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circle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3230D3" w:rsidRPr="002922F7" w:rsidRDefault="003230D3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3230D3" w:rsidRDefault="003230D3" w:rsidP="003230D3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3230D3" w:rsidRPr="00055A30" w:rsidRDefault="003230D3" w:rsidP="003230D3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3230D3" w:rsidRDefault="003230D3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3230D3" w:rsidRPr="00CB4414" w:rsidRDefault="003230D3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3230D3" w:rsidRDefault="003230D3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Default="003230D3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Pr="005A7228" w:rsidRDefault="003230D3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Pr="004F12E2" w:rsidRDefault="003230D3" w:rsidP="003230D3">
                            <w:pPr>
                              <w:jc w:val="both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Pr="004F12E2" w:rsidRDefault="003230D3" w:rsidP="003230D3">
                            <w:pPr>
                              <w:jc w:val="right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Pr="004F12E2" w:rsidRDefault="003230D3" w:rsidP="003230D3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D2D2061" id="Metin Kutusu 25" o:spid="_x0000_s1037" type="#_x0000_t202" style="position:absolute;margin-left:-36.4pt;margin-top:11pt;width:537.65pt;height:50.25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" strokecolor="white">
                <v:textbox>
                  <w:txbxContent>
                    <w:p w:rsidR="001C681A" w:rsidRPr="001C681A" w:rsidRDefault="00F52629" w:rsidP="001C681A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eastAsia="Times New Roman" w:hAnsi="Times New Roman" w:cs="Times New Roman"/>
                          <w:b/>
                          <w:sz w:val="24"/>
                          <w:szCs w:val="24"/>
                        </w:rPr>
                        <w:t>2</w:t>
                      </w:r>
                      <w:r w:rsidR="003230D3" w:rsidRPr="002922F7">
                        <w:rPr>
                          <w:rFonts w:ascii="Times New Roman" w:eastAsia="Times New Roman" w:hAnsi="Times New Roman" w:cs="Times New Roman"/>
                          <w:b/>
                          <w:sz w:val="24"/>
                          <w:szCs w:val="24"/>
                        </w:rPr>
                        <w:t>)</w:t>
                      </w:r>
                      <w:r w:rsidR="000719B4">
                        <w:rPr>
                          <w:rFonts w:ascii="Times New Roman" w:eastAsia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or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element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given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a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direction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uch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at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normal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hear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esses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n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ection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re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eaual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in </w:t>
                      </w:r>
                      <w:proofErr w:type="spellStart"/>
                      <w:proofErr w:type="gram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magnitude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="001C681A" w:rsidRPr="001C681A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.</w:t>
                      </w:r>
                      <w:proofErr w:type="gramEnd"/>
                      <w:r w:rsidR="001C681A" w:rsidRPr="001C681A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Show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esses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or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at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ection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n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Mohr’s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circle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. </w:t>
                      </w:r>
                    </w:p>
                    <w:p w:rsidR="003230D3" w:rsidRPr="002922F7" w:rsidRDefault="003230D3" w:rsidP="003230D3">
                      <w:pPr>
                        <w:spacing w:after="0" w:line="240" w:lineRule="auto"/>
                        <w:jc w:val="both"/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</w:rPr>
                      </w:pPr>
                    </w:p>
                    <w:p w:rsidR="003230D3" w:rsidRDefault="003230D3" w:rsidP="003230D3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</w:p>
                    <w:p w:rsidR="003230D3" w:rsidRPr="00055A30" w:rsidRDefault="003230D3" w:rsidP="003230D3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</w:p>
                    <w:p w:rsidR="003230D3" w:rsidRDefault="003230D3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  <w:p w:rsidR="003230D3" w:rsidRPr="00CB4414" w:rsidRDefault="003230D3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  <w:p w:rsidR="003230D3" w:rsidRDefault="003230D3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Default="003230D3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Pr="005A7228" w:rsidRDefault="003230D3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Pr="004F12E2" w:rsidRDefault="003230D3" w:rsidP="003230D3">
                      <w:pPr>
                        <w:jc w:val="both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Pr="004F12E2" w:rsidRDefault="003230D3" w:rsidP="003230D3">
                      <w:pPr>
                        <w:jc w:val="right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Pr="004F12E2" w:rsidRDefault="003230D3" w:rsidP="003230D3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AF673B" w:rsidRDefault="00AF673B" w:rsidP="003230D3"/>
    <w:p w:rsidR="003230D3" w:rsidRDefault="003230D3" w:rsidP="003230D3"/>
    <w:p w:rsidR="001C681A" w:rsidRDefault="001C681A" w:rsidP="003230D3"/>
    <w:p w:rsidR="001C681A" w:rsidRDefault="001C681A" w:rsidP="003230D3"/>
    <w:p w:rsidR="001C681A" w:rsidRDefault="001C681A" w:rsidP="003230D3"/>
    <w:p w:rsidR="001C681A" w:rsidRDefault="001C681A" w:rsidP="003230D3"/>
    <w:p w:rsidR="001C681A" w:rsidRDefault="001C681A" w:rsidP="003230D3"/>
    <w:p w:rsidR="003230D3" w:rsidRDefault="00955C21" w:rsidP="003230D3"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35A0F53" wp14:editId="010A90A3">
                <wp:simplePos x="0" y="0"/>
                <wp:positionH relativeFrom="margin">
                  <wp:posOffset>-261620</wp:posOffset>
                </wp:positionH>
                <wp:positionV relativeFrom="paragraph">
                  <wp:posOffset>139700</wp:posOffset>
                </wp:positionV>
                <wp:extent cx="6737350" cy="1409700"/>
                <wp:effectExtent l="0" t="0" r="25400" b="19050"/>
                <wp:wrapNone/>
                <wp:docPr id="464" name="Metin Kutusu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7350" cy="1409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C681A" w:rsidRDefault="00833208" w:rsidP="001C681A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3</w:t>
                            </w:r>
                            <w:r w:rsidR="003230D3" w:rsidRPr="000B51C5">
                              <w:rPr>
                                <w:rFonts w:ascii="Times New Roman" w:eastAsia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)</w:t>
                            </w:r>
                            <w:r w:rsidR="003230D3" w:rsidRPr="000B51C5">
                              <w:rPr>
                                <w:rFonts w:ascii="Times New Roman" w:eastAsia="Times New Roman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or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rectangular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prismatic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member</w:t>
                            </w:r>
                            <w:proofErr w:type="spell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hown</w:t>
                            </w:r>
                            <w:proofErr w:type="spellEnd"/>
                            <w:r w:rsidR="001C681A" w:rsidRPr="001C681A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G(</w:t>
                            </w:r>
                            <w:proofErr w:type="gramStart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2,0,0</w:t>
                            </w:r>
                            <w:proofErr w:type="gramEnd"/>
                            <w:r w:rsidR="000719B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), E(0,6,0), B(0,0,4)</w:t>
                            </w:r>
                          </w:p>
                          <w:p w:rsidR="00955C21" w:rsidRPr="00955C21" w:rsidRDefault="000719B4" w:rsidP="00955C21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normal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hear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esses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n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1C681A" w:rsidRPr="001C681A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BGE</w:t>
                            </w:r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ection</w:t>
                            </w:r>
                            <w:proofErr w:type="spellEnd"/>
                            <w:r w:rsidR="009B7B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,</w:t>
                            </w:r>
                          </w:p>
                          <w:p w:rsidR="001C681A" w:rsidRPr="001C681A" w:rsidRDefault="000719B4" w:rsidP="001C681A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9B7B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principal</w:t>
                            </w:r>
                            <w:proofErr w:type="spellEnd"/>
                            <w:r w:rsidR="009B7B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9B7B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esses</w:t>
                            </w:r>
                            <w:proofErr w:type="spellEnd"/>
                            <w:r w:rsidR="009B7B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9B7B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 w:rsidR="009B7B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9B7B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ir</w:t>
                            </w:r>
                            <w:proofErr w:type="spellEnd"/>
                            <w:r w:rsidR="009B7B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9B7B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directions</w:t>
                            </w:r>
                            <w:proofErr w:type="spellEnd"/>
                            <w:r w:rsidR="009B7B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,</w:t>
                            </w:r>
                          </w:p>
                          <w:p w:rsidR="001C681A" w:rsidRPr="001C681A" w:rsidRDefault="009B7BED" w:rsidP="001C681A">
                            <w:pPr>
                              <w:pStyle w:val="ListParagraph"/>
                              <w:numPr>
                                <w:ilvl w:val="0"/>
                                <w:numId w:val="11"/>
                              </w:num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maximum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hear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ess</w:t>
                            </w:r>
                            <w:proofErr w:type="spellEnd"/>
                            <w:r w:rsidR="001C681A" w:rsidRPr="001C681A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1C681A" w:rsidRDefault="001C681A" w:rsidP="001C681A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1C681A" w:rsidRDefault="001C681A" w:rsidP="001C681A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1C681A" w:rsidRDefault="001C681A" w:rsidP="001C681A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1C681A" w:rsidRPr="001C681A" w:rsidRDefault="001C681A" w:rsidP="001C681A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3230D3" w:rsidRDefault="003230D3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1C681A" w:rsidRDefault="001C681A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1C681A" w:rsidRDefault="001C681A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1C681A" w:rsidRDefault="001C681A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1C681A" w:rsidRDefault="001C681A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  <w:p w:rsidR="001C681A" w:rsidRDefault="001C681A" w:rsidP="003230D3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5A0F53" id="Metin Kutusu 464" o:spid="_x0000_s1038" type="#_x0000_t202" style="position:absolute;margin-left:-20.6pt;margin-top:11pt;width:530.5pt;height:111pt;z-index:2516546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" strokecolor="white">
                <v:textbox>
                  <w:txbxContent>
                    <w:p w:rsidR="001C681A" w:rsidRDefault="00833208" w:rsidP="001C681A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eastAsia="Times New Roman" w:hAnsi="Times New Roman" w:cs="Times New Roman"/>
                          <w:b/>
                          <w:sz w:val="24"/>
                          <w:szCs w:val="24"/>
                        </w:rPr>
                        <w:t>3</w:t>
                      </w:r>
                      <w:r w:rsidR="003230D3" w:rsidRPr="000B51C5">
                        <w:rPr>
                          <w:rFonts w:ascii="Times New Roman" w:eastAsia="Times New Roman" w:hAnsi="Times New Roman" w:cs="Times New Roman"/>
                          <w:b/>
                          <w:sz w:val="24"/>
                          <w:szCs w:val="24"/>
                        </w:rPr>
                        <w:t>)</w:t>
                      </w:r>
                      <w:r w:rsidR="003230D3" w:rsidRPr="000B51C5">
                        <w:rPr>
                          <w:rFonts w:ascii="Times New Roman" w:eastAsia="Times New Roman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or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rectangular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prismatic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member</w:t>
                      </w:r>
                      <w:proofErr w:type="spell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hown</w:t>
                      </w:r>
                      <w:proofErr w:type="spellEnd"/>
                      <w:r w:rsidR="001C681A" w:rsidRPr="001C681A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, </w:t>
                      </w:r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G(</w:t>
                      </w:r>
                      <w:proofErr w:type="gramStart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2,0,0</w:t>
                      </w:r>
                      <w:proofErr w:type="gramEnd"/>
                      <w:r w:rsidR="000719B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), E(0,6,0), B(0,0,4)</w:t>
                      </w:r>
                    </w:p>
                    <w:p w:rsidR="00955C21" w:rsidRPr="00955C21" w:rsidRDefault="000719B4" w:rsidP="00955C21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normal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hear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esses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n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="001C681A" w:rsidRPr="001C681A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BGE</w:t>
                      </w:r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ection</w:t>
                      </w:r>
                      <w:proofErr w:type="spellEnd"/>
                      <w:r w:rsidR="009B7B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,</w:t>
                      </w:r>
                    </w:p>
                    <w:p w:rsidR="001C681A" w:rsidRPr="001C681A" w:rsidRDefault="000719B4" w:rsidP="001C681A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9B7B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principal</w:t>
                      </w:r>
                      <w:proofErr w:type="spellEnd"/>
                      <w:r w:rsidR="009B7B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9B7B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esses</w:t>
                      </w:r>
                      <w:proofErr w:type="spellEnd"/>
                      <w:r w:rsidR="009B7B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9B7B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 w:rsidR="009B7B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9B7B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ir</w:t>
                      </w:r>
                      <w:proofErr w:type="spellEnd"/>
                      <w:r w:rsidR="009B7B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9B7B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directions</w:t>
                      </w:r>
                      <w:proofErr w:type="spellEnd"/>
                      <w:r w:rsidR="009B7B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,</w:t>
                      </w:r>
                    </w:p>
                    <w:p w:rsidR="001C681A" w:rsidRPr="001C681A" w:rsidRDefault="009B7BED" w:rsidP="001C681A">
                      <w:pPr>
                        <w:pStyle w:val="ListParagraph"/>
                        <w:numPr>
                          <w:ilvl w:val="0"/>
                          <w:numId w:val="11"/>
                        </w:num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maximum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hear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ess</w:t>
                      </w:r>
                      <w:proofErr w:type="spellEnd"/>
                      <w:r w:rsidR="001C681A" w:rsidRPr="001C681A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. </w:t>
                      </w:r>
                    </w:p>
                    <w:p w:rsidR="001C681A" w:rsidRDefault="001C681A" w:rsidP="001C681A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</w:p>
                    <w:p w:rsidR="001C681A" w:rsidRDefault="001C681A" w:rsidP="001C681A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</w:p>
                    <w:p w:rsidR="001C681A" w:rsidRDefault="001C681A" w:rsidP="001C681A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</w:p>
                    <w:p w:rsidR="001C681A" w:rsidRPr="001C681A" w:rsidRDefault="001C681A" w:rsidP="001C681A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</w:p>
                    <w:p w:rsidR="003230D3" w:rsidRDefault="003230D3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  <w:p w:rsidR="001C681A" w:rsidRDefault="001C681A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  <w:p w:rsidR="001C681A" w:rsidRDefault="001C681A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  <w:p w:rsidR="001C681A" w:rsidRDefault="001C681A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  <w:p w:rsidR="001C681A" w:rsidRDefault="001C681A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  <w:p w:rsidR="001C681A" w:rsidRDefault="001C681A" w:rsidP="003230D3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3230D3" w:rsidRDefault="001C681A" w:rsidP="003230D3"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0B7AA068" wp14:editId="7A68723F">
                <wp:simplePos x="0" y="0"/>
                <wp:positionH relativeFrom="page">
                  <wp:posOffset>285750</wp:posOffset>
                </wp:positionH>
                <wp:positionV relativeFrom="paragraph">
                  <wp:posOffset>-2541</wp:posOffset>
                </wp:positionV>
                <wp:extent cx="6979920" cy="5667375"/>
                <wp:effectExtent l="0" t="0" r="0" b="9525"/>
                <wp:wrapNone/>
                <wp:docPr id="460" name="Metin Kutusu 4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9920" cy="5667375"/>
                        </a:xfrm>
                        <a:prstGeom prst="rect">
                          <a:avLst/>
                        </a:prstGeom>
                        <a:noFill/>
                        <a:ln w="3175" cap="flat" cmpd="sng" algn="ctr">
                          <a:noFill/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3230D3" w:rsidRDefault="003230D3" w:rsidP="003230D3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7B6D70" w:rsidRDefault="007B6D70" w:rsidP="003230D3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1C681A" w:rsidRDefault="001C681A" w:rsidP="003230D3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1C681A" w:rsidRDefault="001C681A" w:rsidP="003230D3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3230D3" w:rsidRDefault="001C681A" w:rsidP="001C681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0"/>
                                <w:szCs w:val="20"/>
                                <w:lang w:eastAsia="tr-TR"/>
                              </w:rPr>
                              <w:drawing>
                                <wp:inline distT="0" distB="0" distL="0" distR="0" wp14:anchorId="4DC1D4D0" wp14:editId="200E09C7">
                                  <wp:extent cx="3657600" cy="3108960"/>
                                  <wp:effectExtent l="0" t="0" r="0" b="0"/>
                                  <wp:docPr id="451" name="Resim 4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657600" cy="31089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1C681A" w:rsidRDefault="001C681A" w:rsidP="001C681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1C681A" w:rsidRDefault="001C681A" w:rsidP="001C681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1C681A" w:rsidRPr="004F12E2" w:rsidRDefault="001C681A" w:rsidP="001C681A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7AA068" id="Metin Kutusu 460" o:spid="_x0000_s1039" type="#_x0000_t202" style="position:absolute;margin-left:22.5pt;margin-top:-.2pt;width:549.6pt;height:446.25pt;z-index:25164953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" filled="f" stroked="f" strokeweight=".25pt">
                <v:textbox>
                  <w:txbxContent>
                    <w:p w:rsidR="003230D3" w:rsidRDefault="003230D3" w:rsidP="003230D3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7B6D70" w:rsidRDefault="007B6D70" w:rsidP="003230D3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1C681A" w:rsidRDefault="001C681A" w:rsidP="003230D3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1C681A" w:rsidRDefault="001C681A" w:rsidP="003230D3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3230D3" w:rsidRDefault="001C681A" w:rsidP="001C681A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noProof/>
                          <w:sz w:val="20"/>
                          <w:szCs w:val="20"/>
                          <w:lang w:eastAsia="tr-TR"/>
                        </w:rPr>
                        <w:drawing>
                          <wp:inline distT="0" distB="0" distL="0" distR="0" wp14:anchorId="4DC1D4D0" wp14:editId="200E09C7">
                            <wp:extent cx="3657600" cy="3108960"/>
                            <wp:effectExtent l="0" t="0" r="0" b="0"/>
                            <wp:docPr id="451" name="Resim 4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657600" cy="310896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bookmarkStart w:id="1" w:name="_GoBack"/>
                      <w:bookmarkEnd w:id="1"/>
                    </w:p>
                    <w:p w:rsidR="001C681A" w:rsidRDefault="001C681A" w:rsidP="001C681A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1C681A" w:rsidRDefault="001C681A" w:rsidP="001C681A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1C681A" w:rsidRPr="004F12E2" w:rsidRDefault="001C681A" w:rsidP="001C681A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3230D3" w:rsidRDefault="003230D3" w:rsidP="003230D3"/>
    <w:p w:rsidR="003230D3" w:rsidRDefault="003230D3" w:rsidP="003230D3"/>
    <w:p w:rsidR="003230D3" w:rsidRDefault="003230D3" w:rsidP="003230D3"/>
    <w:p w:rsidR="003230D3" w:rsidRDefault="003230D3" w:rsidP="003230D3"/>
    <w:p w:rsidR="003230D3" w:rsidRDefault="003230D3" w:rsidP="003230D3"/>
    <w:p w:rsidR="003230D3" w:rsidRDefault="003230D3" w:rsidP="003230D3"/>
    <w:p w:rsidR="007B6D70" w:rsidRDefault="007B6D70" w:rsidP="00C05ECD"/>
    <w:p w:rsidR="00F34F78" w:rsidRDefault="00F34F78" w:rsidP="00C05ECD"/>
    <w:p w:rsidR="001C681A" w:rsidRDefault="001C681A" w:rsidP="00C05ECD"/>
    <w:p w:rsidR="001C681A" w:rsidRDefault="001C681A" w:rsidP="00C05ECD"/>
    <w:p w:rsidR="001C681A" w:rsidRDefault="001C681A" w:rsidP="00C05ECD"/>
    <w:p w:rsidR="001C681A" w:rsidRDefault="001C681A" w:rsidP="00C05ECD"/>
    <w:p w:rsidR="001C681A" w:rsidRDefault="001C681A" w:rsidP="00C05ECD"/>
    <w:p w:rsidR="001C681A" w:rsidRDefault="001C681A" w:rsidP="00C05ECD"/>
    <w:p w:rsidR="001C681A" w:rsidRDefault="001C681A" w:rsidP="00C05ECD"/>
    <w:p w:rsidR="001C681A" w:rsidRDefault="001C681A" w:rsidP="00C05ECD"/>
    <w:p w:rsidR="001C681A" w:rsidRDefault="001C681A" w:rsidP="00C05ECD"/>
    <w:p w:rsidR="00E40601" w:rsidRDefault="00E40601" w:rsidP="00C05ECD"/>
    <w:p w:rsidR="00E40601" w:rsidRDefault="00E40601" w:rsidP="00C05ECD"/>
    <w:p w:rsidR="00E40601" w:rsidRDefault="00E40601" w:rsidP="00C05ECD"/>
    <w:p w:rsidR="00E40601" w:rsidRDefault="00E40601" w:rsidP="00C05ECD"/>
    <w:p w:rsidR="00E40601" w:rsidRDefault="00E40601" w:rsidP="00C05ECD"/>
    <w:p w:rsidR="001C681A" w:rsidRDefault="00E40601" w:rsidP="00C05ECD">
      <w:r w:rsidRPr="004C37AE">
        <w:rPr>
          <w:noProof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17FFCD98" wp14:editId="4B7F10C4">
                <wp:simplePos x="0" y="0"/>
                <wp:positionH relativeFrom="column">
                  <wp:posOffset>-433070</wp:posOffset>
                </wp:positionH>
                <wp:positionV relativeFrom="paragraph">
                  <wp:posOffset>296545</wp:posOffset>
                </wp:positionV>
                <wp:extent cx="6737350" cy="1143000"/>
                <wp:effectExtent l="0" t="0" r="25400" b="19050"/>
                <wp:wrapNone/>
                <wp:docPr id="26" name="Metin Kutusu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7350" cy="1143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40601" w:rsidRDefault="00514C0B" w:rsidP="00E40601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t>4</w:t>
                            </w:r>
                            <w:r w:rsidR="004C37AE"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t>)</w:t>
                            </w:r>
                            <w:r>
                              <w:rPr>
                                <w:rFonts w:eastAsia="Calibri"/>
                                <w:color w:val="000000"/>
                                <w:kern w:val="24"/>
                              </w:rPr>
                              <w:t xml:space="preserve"> </w:t>
                            </w:r>
                            <w:r w:rsidR="004C37AE" w:rsidRPr="00772BA5">
                              <w:rPr>
                                <w:rFonts w:eastAsia="Calibri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t> </w:t>
                            </w:r>
                            <w:proofErr w:type="spellStart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ess</w:t>
                            </w:r>
                            <w:proofErr w:type="spellEnd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ate</w:t>
                            </w:r>
                            <w:proofErr w:type="spellEnd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is </w:t>
                            </w:r>
                            <w:proofErr w:type="spellStart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hown</w:t>
                            </w:r>
                            <w:proofErr w:type="spellEnd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n a </w:t>
                            </w:r>
                            <w:proofErr w:type="spellStart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material</w:t>
                            </w:r>
                            <w:proofErr w:type="spellEnd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element. </w:t>
                            </w:r>
                            <w:proofErr w:type="spellStart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It</w:t>
                            </w:r>
                            <w:proofErr w:type="spellEnd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is </w:t>
                            </w:r>
                            <w:proofErr w:type="spellStart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known</w:t>
                            </w:r>
                            <w:proofErr w:type="spellEnd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at</w:t>
                            </w:r>
                            <w:proofErr w:type="spellEnd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one</w:t>
                            </w:r>
                            <w:proofErr w:type="spellEnd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f </w:t>
                            </w:r>
                            <w:proofErr w:type="spellStart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principal</w:t>
                            </w:r>
                            <w:proofErr w:type="spellEnd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esses</w:t>
                            </w:r>
                            <w:proofErr w:type="spellEnd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is </w:t>
                            </w:r>
                            <w:proofErr w:type="spellStart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zero</w:t>
                            </w:r>
                            <w:proofErr w:type="spellEnd"/>
                            <w:r w:rsidR="00EA199F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E40601" w:rsidRDefault="00EA199F" w:rsidP="00E40601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t>Find</w:t>
                            </w:r>
                            <w:proofErr w:type="spellEnd"/>
                            <w:r>
                              <w:t xml:space="preserve"> </w:t>
                            </w:r>
                            <w:r w:rsidR="00E40601" w:rsidRPr="00E40601">
                              <w:rPr>
                                <w:position w:val="-12"/>
                              </w:rPr>
                              <w:object w:dxaOrig="32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1" type="#_x0000_t75" style="width:15.75pt;height:18pt" o:ole="">
                                  <v:imagedata r:id="rId14" o:title=""/>
                                </v:shape>
                                <o:OLEObject Type="Embed" ProgID="Equation.DSMT4" ShapeID="_x0000_i1031" DrawAspect="Content" ObjectID="_1570528907" r:id="rId15"/>
                              </w:object>
                            </w:r>
                            <w:r w:rsidR="00E40601">
                              <w:t xml:space="preserve"> </w:t>
                            </w:r>
                            <w:r w:rsidR="00E4060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E40601" w:rsidRPr="00E40601" w:rsidRDefault="00EA199F" w:rsidP="00E40601">
                            <w:pPr>
                              <w:pStyle w:val="ListParagraph"/>
                              <w:numPr>
                                <w:ilvl w:val="0"/>
                                <w:numId w:val="12"/>
                              </w:num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normal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vector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or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ection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with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zero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ess</w:t>
                            </w:r>
                            <w:proofErr w:type="spellEnd"/>
                            <w:r w:rsidR="00E40601" w:rsidRPr="00E4060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4C37AE" w:rsidRDefault="004C37AE" w:rsidP="004C37AE">
                            <w:pPr>
                              <w:pStyle w:val="NormalWeb"/>
                              <w:spacing w:before="0" w:beforeAutospacing="0" w:after="0" w:afterAutospacing="0" w:line="276" w:lineRule="auto"/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FFCD98" id="_x0000_s1040" type="#_x0000_t202" style="position:absolute;margin-left:-34.1pt;margin-top:23.35pt;width:530.5pt;height:90pt;z-index:2516628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" strokecolor="white">
                <v:textbox>
                  <w:txbxContent>
                    <w:p w:rsidR="00E40601" w:rsidRDefault="00514C0B" w:rsidP="00E40601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</w:rPr>
                        <w:t>4</w:t>
                      </w:r>
                      <w:r w:rsidR="004C37AE"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</w:rPr>
                        <w:t>)</w:t>
                      </w:r>
                      <w:r>
                        <w:rPr>
                          <w:rFonts w:eastAsia="Calibri"/>
                          <w:color w:val="000000"/>
                          <w:kern w:val="24"/>
                        </w:rPr>
                        <w:t xml:space="preserve"> </w:t>
                      </w:r>
                      <w:r w:rsidR="004C37AE" w:rsidRPr="00772BA5">
                        <w:rPr>
                          <w:rFonts w:eastAsia="Calibri"/>
                          <w:b/>
                          <w:bCs/>
                          <w:color w:val="000000" w:themeColor="text1"/>
                          <w:kern w:val="24"/>
                        </w:rPr>
                        <w:t> </w:t>
                      </w:r>
                      <w:proofErr w:type="spellStart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ess</w:t>
                      </w:r>
                      <w:proofErr w:type="spellEnd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ate</w:t>
                      </w:r>
                      <w:proofErr w:type="spellEnd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is </w:t>
                      </w:r>
                      <w:proofErr w:type="spellStart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hown</w:t>
                      </w:r>
                      <w:proofErr w:type="spellEnd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n a </w:t>
                      </w:r>
                      <w:proofErr w:type="spellStart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material</w:t>
                      </w:r>
                      <w:proofErr w:type="spellEnd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element. </w:t>
                      </w:r>
                      <w:proofErr w:type="spellStart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It</w:t>
                      </w:r>
                      <w:proofErr w:type="spellEnd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is </w:t>
                      </w:r>
                      <w:proofErr w:type="spellStart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known</w:t>
                      </w:r>
                      <w:proofErr w:type="spellEnd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at</w:t>
                      </w:r>
                      <w:proofErr w:type="spellEnd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one</w:t>
                      </w:r>
                      <w:proofErr w:type="spellEnd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f </w:t>
                      </w:r>
                      <w:proofErr w:type="spellStart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principal</w:t>
                      </w:r>
                      <w:proofErr w:type="spellEnd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esses</w:t>
                      </w:r>
                      <w:proofErr w:type="spellEnd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is </w:t>
                      </w:r>
                      <w:proofErr w:type="spellStart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zero</w:t>
                      </w:r>
                      <w:proofErr w:type="spellEnd"/>
                      <w:r w:rsidR="00EA199F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. </w:t>
                      </w:r>
                    </w:p>
                    <w:p w:rsidR="00E40601" w:rsidRDefault="00EA199F" w:rsidP="00E40601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t>Find</w:t>
                      </w:r>
                      <w:proofErr w:type="spellEnd"/>
                      <w:r>
                        <w:t xml:space="preserve"> </w:t>
                      </w:r>
                      <w:r w:rsidR="00E40601" w:rsidRPr="00E40601">
                        <w:rPr>
                          <w:position w:val="-12"/>
                        </w:rPr>
                        <w:object w:dxaOrig="320" w:dyaOrig="360">
                          <v:shape id="_x0000_i1031" type="#_x0000_t75" style="width:15.75pt;height:18pt" o:ole="">
                            <v:imagedata r:id="rId16" o:title=""/>
                          </v:shape>
                          <o:OLEObject Type="Embed" ProgID="Equation.DSMT4" ShapeID="_x0000_i1031" DrawAspect="Content" ObjectID="_1570481108" r:id="rId17"/>
                        </w:object>
                      </w:r>
                      <w:r w:rsidR="00E40601">
                        <w:t xml:space="preserve"> </w:t>
                      </w:r>
                      <w:r w:rsidR="00E4060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. </w:t>
                      </w:r>
                    </w:p>
                    <w:p w:rsidR="00E40601" w:rsidRPr="00E40601" w:rsidRDefault="00EA199F" w:rsidP="00E40601">
                      <w:pPr>
                        <w:pStyle w:val="ListParagraph"/>
                        <w:numPr>
                          <w:ilvl w:val="0"/>
                          <w:numId w:val="12"/>
                        </w:num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normal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vector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or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ection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with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zero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ess</w:t>
                      </w:r>
                      <w:proofErr w:type="spellEnd"/>
                      <w:r w:rsidR="00E40601" w:rsidRPr="00E4060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. </w:t>
                      </w:r>
                    </w:p>
                    <w:p w:rsidR="004C37AE" w:rsidRDefault="004C37AE" w:rsidP="004C37AE">
                      <w:pPr>
                        <w:pStyle w:val="NormalWeb"/>
                        <w:spacing w:before="0" w:beforeAutospacing="0" w:after="0" w:afterAutospacing="0" w:line="276" w:lineRule="auto"/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1C681A" w:rsidRDefault="001C681A" w:rsidP="00C05ECD"/>
    <w:p w:rsidR="001C681A" w:rsidRDefault="001C681A" w:rsidP="00C05ECD"/>
    <w:p w:rsidR="001C681A" w:rsidRDefault="001C681A" w:rsidP="00C05ECD"/>
    <w:p w:rsidR="00E40601" w:rsidRDefault="00E40601" w:rsidP="00C05ECD"/>
    <w:p w:rsidR="00E40601" w:rsidRDefault="00E40601" w:rsidP="00E40601">
      <w:pPr>
        <w:jc w:val="center"/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drawing>
          <wp:inline distT="0" distB="0" distL="0" distR="0" wp14:anchorId="79C84D55" wp14:editId="144BAD64">
            <wp:extent cx="2486025" cy="2324100"/>
            <wp:effectExtent l="0" t="0" r="9525" b="0"/>
            <wp:docPr id="452" name="Resim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602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21087" w:rsidRDefault="00E139E7" w:rsidP="00C05ECD">
      <w:r w:rsidRPr="004C37AE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03345BDE" wp14:editId="0AB507CD">
                <wp:simplePos x="0" y="0"/>
                <wp:positionH relativeFrom="column">
                  <wp:posOffset>-433070</wp:posOffset>
                </wp:positionH>
                <wp:positionV relativeFrom="paragraph">
                  <wp:posOffset>340994</wp:posOffset>
                </wp:positionV>
                <wp:extent cx="6737350" cy="1038225"/>
                <wp:effectExtent l="0" t="0" r="25400" b="28575"/>
                <wp:wrapNone/>
                <wp:docPr id="28" name="Metin Kutusu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7350" cy="1038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21087" w:rsidRPr="009626D4" w:rsidRDefault="00514C0B" w:rsidP="00B21087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t>5</w:t>
                            </w:r>
                            <w:r w:rsidR="004C37AE"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t>)</w:t>
                            </w:r>
                            <w:r w:rsidR="004C37AE" w:rsidRPr="00180752">
                              <w:rPr>
                                <w:rFonts w:eastAsia="Calibri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t> </w:t>
                            </w:r>
                            <w:proofErr w:type="spellStart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Rotate</w:t>
                            </w:r>
                            <w:proofErr w:type="spellEnd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superimpose</w:t>
                            </w:r>
                            <w:proofErr w:type="spellEnd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plane</w:t>
                            </w:r>
                            <w:proofErr w:type="spellEnd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ess</w:t>
                            </w:r>
                            <w:proofErr w:type="spellEnd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ates</w:t>
                            </w:r>
                            <w:proofErr w:type="spellEnd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n (x-y) </w:t>
                            </w:r>
                            <w:proofErr w:type="spellStart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ystem</w:t>
                            </w:r>
                            <w:proofErr w:type="spellEnd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2C4679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(α=36°)</w:t>
                            </w:r>
                            <w:r w:rsidR="00B21087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  <w:proofErr w:type="spellStart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or</w:t>
                            </w:r>
                            <w:proofErr w:type="spellEnd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uperimposed</w:t>
                            </w:r>
                            <w:proofErr w:type="spellEnd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ate</w:t>
                            </w:r>
                            <w:proofErr w:type="spellEnd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4824F2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 w:rsidR="00B21087" w:rsidRP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B21087" w:rsidRDefault="004824F2" w:rsidP="00B21087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Principal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esses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ir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directions</w:t>
                            </w:r>
                            <w:proofErr w:type="spellEnd"/>
                            <w:r w:rsidR="00B21087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B21087" w:rsidRPr="00B21087" w:rsidRDefault="004824F2" w:rsidP="00B21087">
                            <w:pPr>
                              <w:pStyle w:val="ListParagraph"/>
                              <w:numPr>
                                <w:ilvl w:val="0"/>
                                <w:numId w:val="13"/>
                              </w:num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Extensional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ain</w:t>
                            </w:r>
                            <w:proofErr w:type="spellEnd"/>
                            <w:r w:rsidR="00B21087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long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direction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with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an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orientation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f </w:t>
                            </w:r>
                            <w:r w:rsidR="00B21087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70</w:t>
                            </w:r>
                            <w:r w:rsidR="00B21087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  <w:vertAlign w:val="superscript"/>
                              </w:rPr>
                              <w:t>0</w:t>
                            </w:r>
                            <w:r w:rsidR="00B21087" w:rsidRPr="00B21087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with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respect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o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x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xis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  <w:r w:rsidR="00E139E7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(E=200 </w:t>
                            </w:r>
                            <w:proofErr w:type="spellStart"/>
                            <w:r w:rsidR="00E139E7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GPa</w:t>
                            </w:r>
                            <w:proofErr w:type="spellEnd"/>
                            <w:r w:rsidR="00E139E7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, ν=</w:t>
                            </w:r>
                            <w:proofErr w:type="gramStart"/>
                            <w:r w:rsidR="00E139E7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0.3</w:t>
                            </w:r>
                            <w:proofErr w:type="gramEnd"/>
                            <w:r w:rsidR="00E139E7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  <w:p w:rsidR="004C37AE" w:rsidRDefault="004C37AE" w:rsidP="004C37AE">
                            <w:pPr>
                              <w:pStyle w:val="NormalWeb"/>
                              <w:spacing w:before="0" w:beforeAutospacing="0" w:after="0" w:afterAutospacing="0" w:line="276" w:lineRule="auto"/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345BDE" id="_x0000_s1041" type="#_x0000_t202" style="position:absolute;margin-left:-34.1pt;margin-top:26.85pt;width:530.5pt;height:81.75pt;z-index:25166080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" strokecolor="white">
                <v:textbox>
                  <w:txbxContent>
                    <w:p w:rsidR="00B21087" w:rsidRPr="009626D4" w:rsidRDefault="00514C0B" w:rsidP="00B21087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</w:rPr>
                        <w:t>5</w:t>
                      </w:r>
                      <w:r w:rsidR="004C37AE"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</w:rPr>
                        <w:t>)</w:t>
                      </w:r>
                      <w:r w:rsidR="004C37AE" w:rsidRPr="00180752">
                        <w:rPr>
                          <w:rFonts w:eastAsia="Calibri"/>
                          <w:b/>
                          <w:bCs/>
                          <w:color w:val="000000" w:themeColor="text1"/>
                          <w:kern w:val="24"/>
                        </w:rPr>
                        <w:t> </w:t>
                      </w:r>
                      <w:proofErr w:type="spellStart"/>
                      <w:r w:rsidR="004824F2" w:rsidRPr="009626D4">
                        <w:rPr>
                          <w:rFonts w:ascii="Times New Roman" w:eastAsia="Calibri" w:hAnsi="Times New Roman" w:cs="Times New Roman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Rotate</w:t>
                      </w:r>
                      <w:proofErr w:type="spellEnd"/>
                      <w:r w:rsidR="004824F2" w:rsidRPr="009626D4">
                        <w:rPr>
                          <w:rFonts w:ascii="Times New Roman" w:eastAsia="Calibri" w:hAnsi="Times New Roman" w:cs="Times New Roman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4824F2" w:rsidRPr="009626D4">
                        <w:rPr>
                          <w:rFonts w:ascii="Times New Roman" w:eastAsia="Calibri" w:hAnsi="Times New Roman" w:cs="Times New Roman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and</w:t>
                      </w:r>
                      <w:proofErr w:type="spellEnd"/>
                      <w:r w:rsidR="004824F2" w:rsidRPr="009626D4">
                        <w:rPr>
                          <w:rFonts w:ascii="Times New Roman" w:eastAsia="Calibri" w:hAnsi="Times New Roman" w:cs="Times New Roman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4824F2" w:rsidRPr="009626D4">
                        <w:rPr>
                          <w:rFonts w:ascii="Times New Roman" w:eastAsia="Calibri" w:hAnsi="Times New Roman" w:cs="Times New Roman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superimpose</w:t>
                      </w:r>
                      <w:proofErr w:type="spellEnd"/>
                      <w:r w:rsidR="004824F2" w:rsidRPr="009626D4">
                        <w:rPr>
                          <w:rFonts w:ascii="Times New Roman" w:eastAsia="Calibri" w:hAnsi="Times New Roman" w:cs="Times New Roman"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plane</w:t>
                      </w:r>
                      <w:proofErr w:type="spellEnd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ess</w:t>
                      </w:r>
                      <w:proofErr w:type="spellEnd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ates</w:t>
                      </w:r>
                      <w:proofErr w:type="spellEnd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n (x-y) </w:t>
                      </w:r>
                      <w:proofErr w:type="spellStart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ystem</w:t>
                      </w:r>
                      <w:proofErr w:type="spellEnd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="002C4679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(α=36°)</w:t>
                      </w:r>
                      <w:r w:rsidR="00B21087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, </w:t>
                      </w:r>
                      <w:proofErr w:type="spellStart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or</w:t>
                      </w:r>
                      <w:proofErr w:type="spellEnd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uperimposed</w:t>
                      </w:r>
                      <w:proofErr w:type="spellEnd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ate</w:t>
                      </w:r>
                      <w:proofErr w:type="spellEnd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4824F2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 w:rsidR="00B21087" w:rsidRP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</w:p>
                    <w:p w:rsidR="00B21087" w:rsidRDefault="004824F2" w:rsidP="00B21087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Principal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esses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ir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directions</w:t>
                      </w:r>
                      <w:proofErr w:type="spellEnd"/>
                      <w:r w:rsidR="00B21087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. </w:t>
                      </w:r>
                    </w:p>
                    <w:p w:rsidR="00B21087" w:rsidRPr="00B21087" w:rsidRDefault="004824F2" w:rsidP="00B21087">
                      <w:pPr>
                        <w:pStyle w:val="ListParagraph"/>
                        <w:numPr>
                          <w:ilvl w:val="0"/>
                          <w:numId w:val="13"/>
                        </w:num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Extensional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ain</w:t>
                      </w:r>
                      <w:proofErr w:type="spellEnd"/>
                      <w:r w:rsidR="00B21087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long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direction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with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an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orientation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f </w:t>
                      </w:r>
                      <w:r w:rsidR="00B21087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70</w:t>
                      </w:r>
                      <w:r w:rsidR="00B21087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  <w:vertAlign w:val="superscript"/>
                        </w:rPr>
                        <w:t>0</w:t>
                      </w:r>
                      <w:r w:rsidR="00B21087" w:rsidRPr="00B21087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with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respect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o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x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xis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. </w:t>
                      </w:r>
                      <w:r w:rsidR="00E139E7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(E=200 </w:t>
                      </w:r>
                      <w:proofErr w:type="spellStart"/>
                      <w:r w:rsidR="00E139E7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GPa</w:t>
                      </w:r>
                      <w:proofErr w:type="spellEnd"/>
                      <w:r w:rsidR="00E139E7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, ν=</w:t>
                      </w:r>
                      <w:proofErr w:type="gramStart"/>
                      <w:r w:rsidR="00E139E7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0.3</w:t>
                      </w:r>
                      <w:proofErr w:type="gramEnd"/>
                      <w:r w:rsidR="00E139E7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)</w:t>
                      </w:r>
                    </w:p>
                    <w:p w:rsidR="004C37AE" w:rsidRDefault="004C37AE" w:rsidP="004C37AE">
                      <w:pPr>
                        <w:pStyle w:val="NormalWeb"/>
                        <w:spacing w:before="0" w:beforeAutospacing="0" w:after="0" w:afterAutospacing="0" w:line="276" w:lineRule="auto"/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B21087" w:rsidRDefault="00B21087" w:rsidP="00C05ECD"/>
    <w:p w:rsidR="00B21087" w:rsidRDefault="00B21087" w:rsidP="00C05ECD"/>
    <w:p w:rsidR="00B21087" w:rsidRDefault="00B21087" w:rsidP="00C05ECD">
      <w:r w:rsidRPr="00D875E8"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2E584061" wp14:editId="0AAA8D6D">
                <wp:simplePos x="0" y="0"/>
                <wp:positionH relativeFrom="page">
                  <wp:posOffset>228600</wp:posOffset>
                </wp:positionH>
                <wp:positionV relativeFrom="paragraph">
                  <wp:posOffset>215900</wp:posOffset>
                </wp:positionV>
                <wp:extent cx="6334125" cy="4029075"/>
                <wp:effectExtent l="0" t="0" r="0" b="9525"/>
                <wp:wrapNone/>
                <wp:docPr id="13" name="Metin Kutusu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34125" cy="4029075"/>
                        </a:xfrm>
                        <a:prstGeom prst="rect">
                          <a:avLst/>
                        </a:prstGeom>
                        <a:noFill/>
                        <a:ln w="3175" cap="flat" cmpd="sng" algn="ctr">
                          <a:noFill/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D875E8" w:rsidRPr="004F12E2" w:rsidRDefault="00D875E8" w:rsidP="00D875E8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584061" id="Metin Kutusu 13" o:spid="_x0000_s1042" type="#_x0000_t202" style="position:absolute;margin-left:18pt;margin-top:17pt;width:498.75pt;height:317.25pt;z-index:25164748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" filled="f" stroked="f" strokeweight=".25pt">
                <v:textbox>
                  <w:txbxContent>
                    <w:p w:rsidR="00D875E8" w:rsidRPr="004F12E2" w:rsidRDefault="00D875E8" w:rsidP="00D875E8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D875E8" w:rsidRDefault="00D875E8" w:rsidP="00C05ECD"/>
    <w:p w:rsidR="00D875E8" w:rsidRDefault="00D875E8" w:rsidP="00C05ECD"/>
    <w:p w:rsidR="00D875E8" w:rsidRDefault="00433CB1" w:rsidP="00C05ECD">
      <w:r w:rsidRPr="00D875E8"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7DB8B814" wp14:editId="327ADC0A">
                <wp:simplePos x="0" y="0"/>
                <wp:positionH relativeFrom="margin">
                  <wp:align>center</wp:align>
                </wp:positionH>
                <wp:positionV relativeFrom="paragraph">
                  <wp:posOffset>171450</wp:posOffset>
                </wp:positionV>
                <wp:extent cx="6896100" cy="2047875"/>
                <wp:effectExtent l="0" t="0" r="0" b="9525"/>
                <wp:wrapNone/>
                <wp:docPr id="17" name="Metin Kutusu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96100" cy="2047875"/>
                        </a:xfrm>
                        <a:prstGeom prst="rect">
                          <a:avLst/>
                        </a:prstGeom>
                        <a:noFill/>
                        <a:ln w="3175" cap="flat" cmpd="sng" algn="ctr">
                          <a:noFill/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D875E8" w:rsidRDefault="00433CB1" w:rsidP="00433CB1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0"/>
                                <w:szCs w:val="20"/>
                                <w:lang w:eastAsia="tr-TR"/>
                              </w:rPr>
                              <w:drawing>
                                <wp:inline distT="0" distB="0" distL="0" distR="0" wp14:anchorId="11F88C98" wp14:editId="0736532D">
                                  <wp:extent cx="4991100" cy="1943100"/>
                                  <wp:effectExtent l="0" t="0" r="0" b="0"/>
                                  <wp:docPr id="455" name="Resim 4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991100" cy="19431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D875E8" w:rsidRPr="004F12E2" w:rsidRDefault="00D875E8" w:rsidP="00D875E8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B8B814" id="Metin Kutusu 17" o:spid="_x0000_s1043" type="#_x0000_t202" style="position:absolute;margin-left:0;margin-top:13.5pt;width:543pt;height:161.25pt;z-index:25165363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" filled="f" stroked="f" strokeweight=".25pt">
                <v:textbox>
                  <w:txbxContent>
                    <w:p w:rsidR="00D875E8" w:rsidRDefault="00433CB1" w:rsidP="00433CB1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noProof/>
                          <w:sz w:val="20"/>
                          <w:szCs w:val="20"/>
                          <w:lang w:eastAsia="tr-TR"/>
                        </w:rPr>
                        <w:drawing>
                          <wp:inline distT="0" distB="0" distL="0" distR="0" wp14:anchorId="11F88C98" wp14:editId="0736532D">
                            <wp:extent cx="4991100" cy="1943100"/>
                            <wp:effectExtent l="0" t="0" r="0" b="0"/>
                            <wp:docPr id="455" name="Resim 4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991100" cy="19431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D875E8" w:rsidRPr="004F12E2" w:rsidRDefault="00D875E8" w:rsidP="00D875E8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D875E8" w:rsidRDefault="00D875E8" w:rsidP="00C05ECD"/>
    <w:p w:rsidR="00D875E8" w:rsidRDefault="00D875E8" w:rsidP="00C05ECD"/>
    <w:p w:rsidR="00D875E8" w:rsidRDefault="00D875E8" w:rsidP="00C05ECD"/>
    <w:p w:rsidR="00B21087" w:rsidRDefault="00B21087" w:rsidP="00C05ECD"/>
    <w:p w:rsidR="00B21087" w:rsidRDefault="00B21087" w:rsidP="00C05ECD"/>
    <w:p w:rsidR="00B21087" w:rsidRDefault="00B21087" w:rsidP="00C05ECD"/>
    <w:p w:rsidR="009A713C" w:rsidRDefault="009A713C" w:rsidP="00C05ECD"/>
    <w:p w:rsidR="00B21087" w:rsidRDefault="00B21087" w:rsidP="00C05ECD"/>
    <w:p w:rsidR="00B21087" w:rsidRDefault="00B21087" w:rsidP="00C05ECD"/>
    <w:p w:rsidR="00B21087" w:rsidRDefault="00B21087" w:rsidP="00C05ECD"/>
    <w:p w:rsidR="00B21087" w:rsidRDefault="00B21087" w:rsidP="00C05ECD"/>
    <w:p w:rsidR="009A713C" w:rsidRDefault="009A713C" w:rsidP="00C05ECD"/>
    <w:p w:rsidR="00D875E8" w:rsidRDefault="009A713C" w:rsidP="00C05ECD">
      <w:r w:rsidRPr="00D875E8">
        <w:rPr>
          <w:rFonts w:ascii="Times New Roman" w:hAnsi="Times New Roman" w:cs="Times New Roman"/>
          <w:noProof/>
          <w:sz w:val="20"/>
          <w:szCs w:val="20"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DC2065B" wp14:editId="577AA08E">
                <wp:simplePos x="0" y="0"/>
                <wp:positionH relativeFrom="page">
                  <wp:posOffset>295275</wp:posOffset>
                </wp:positionH>
                <wp:positionV relativeFrom="paragraph">
                  <wp:posOffset>86360</wp:posOffset>
                </wp:positionV>
                <wp:extent cx="6979920" cy="4181475"/>
                <wp:effectExtent l="0" t="0" r="0" b="9525"/>
                <wp:wrapNone/>
                <wp:docPr id="18" name="Metin Kutusu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9920" cy="4181475"/>
                        </a:xfrm>
                        <a:prstGeom prst="rect">
                          <a:avLst/>
                        </a:prstGeom>
                        <a:noFill/>
                        <a:ln w="3175" cap="flat" cmpd="sng" algn="ctr">
                          <a:noFill/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:rsidR="00D875E8" w:rsidRDefault="00D875E8" w:rsidP="00D875E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9A713C" w:rsidRDefault="009A713C" w:rsidP="00D875E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9A713C" w:rsidRDefault="009A713C" w:rsidP="00D875E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9A713C" w:rsidRDefault="009A713C" w:rsidP="00D875E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9A713C" w:rsidRDefault="009A713C" w:rsidP="00D875E8">
                            <w:pPr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</w:p>
                          <w:p w:rsidR="00D875E8" w:rsidRPr="004F12E2" w:rsidRDefault="009A713C" w:rsidP="009A713C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0"/>
                                <w:szCs w:val="20"/>
                                <w:lang w:eastAsia="tr-TR"/>
                              </w:rPr>
                              <w:drawing>
                                <wp:inline distT="0" distB="0" distL="0" distR="0" wp14:anchorId="306ED69A" wp14:editId="272B9B74">
                                  <wp:extent cx="2867025" cy="2653705"/>
                                  <wp:effectExtent l="0" t="0" r="0" b="0"/>
                                  <wp:docPr id="456" name="Resim 4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67025" cy="265370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C2065B" id="Metin Kutusu 18" o:spid="_x0000_s1044" type="#_x0000_t202" style="position:absolute;margin-left:23.25pt;margin-top:6.8pt;width:549.6pt;height:329.25pt;z-index:2516556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" filled="f" stroked="f" strokeweight=".25pt">
                <v:textbox>
                  <w:txbxContent>
                    <w:p w:rsidR="00D875E8" w:rsidRDefault="00D875E8" w:rsidP="00D875E8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9A713C" w:rsidRDefault="009A713C" w:rsidP="00D875E8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9A713C" w:rsidRDefault="009A713C" w:rsidP="00D875E8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9A713C" w:rsidRDefault="009A713C" w:rsidP="00D875E8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9A713C" w:rsidRDefault="009A713C" w:rsidP="00D875E8">
                      <w:pPr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</w:p>
                    <w:p w:rsidR="00D875E8" w:rsidRPr="004F12E2" w:rsidRDefault="009A713C" w:rsidP="009A713C">
                      <w:pPr>
                        <w:jc w:val="center"/>
                        <w:rPr>
                          <w:rFonts w:ascii="Times New Roman" w:hAnsi="Times New Roman" w:cs="Times New Roman"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hAnsi="Times New Roman" w:cs="Times New Roman"/>
                          <w:noProof/>
                          <w:sz w:val="20"/>
                          <w:szCs w:val="20"/>
                          <w:lang w:eastAsia="tr-TR"/>
                        </w:rPr>
                        <w:drawing>
                          <wp:inline distT="0" distB="0" distL="0" distR="0" wp14:anchorId="306ED69A" wp14:editId="272B9B74">
                            <wp:extent cx="2867025" cy="2653705"/>
                            <wp:effectExtent l="0" t="0" r="0" b="0"/>
                            <wp:docPr id="456" name="Resim 4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67025" cy="265370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4C37AE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04F2A688" wp14:editId="6BEB5252">
                <wp:simplePos x="0" y="0"/>
                <wp:positionH relativeFrom="column">
                  <wp:posOffset>-356870</wp:posOffset>
                </wp:positionH>
                <wp:positionV relativeFrom="paragraph">
                  <wp:posOffset>283845</wp:posOffset>
                </wp:positionV>
                <wp:extent cx="6737350" cy="1181100"/>
                <wp:effectExtent l="0" t="0" r="25400" b="19050"/>
                <wp:wrapNone/>
                <wp:docPr id="29" name="Metin Kutusu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7350" cy="1181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A713C" w:rsidRDefault="00514C0B" w:rsidP="009A713C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t>6</w:t>
                            </w:r>
                            <w:r w:rsidR="004C37AE"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t>)</w:t>
                            </w:r>
                            <w:r w:rsidR="004C37AE">
                              <w:rPr>
                                <w:rFonts w:eastAsia="Calibri"/>
                                <w:b/>
                                <w:bCs/>
                                <w:color w:val="000000" w:themeColor="text1"/>
                                <w:kern w:val="24"/>
                                <w:sz w:val="20"/>
                                <w:szCs w:val="20"/>
                              </w:rPr>
                              <w:t> 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In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igure</w:t>
                            </w:r>
                            <w:proofErr w:type="spellEnd"/>
                            <w:r w:rsidR="005F0213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befor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fter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deformation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ates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f a </w:t>
                            </w:r>
                            <w:proofErr w:type="spellStart"/>
                            <w:r w:rsidR="00581E1B" w:rsidRPr="00581E1B">
                              <w:rPr>
                                <w:rFonts w:ascii="Times New Roman" w:eastAsia="Calibri" w:hAnsi="Times New Roman" w:cs="Times New Roman"/>
                                <w:b/>
                                <w:sz w:val="24"/>
                                <w:szCs w:val="24"/>
                              </w:rPr>
                              <w:t>unit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quar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material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element (</w:t>
                            </w:r>
                            <w:r w:rsidR="009A713C" w:rsidRPr="009A713C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OABC</w:t>
                            </w:r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)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r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hown</w:t>
                            </w:r>
                            <w:proofErr w:type="spellEnd"/>
                            <w:r w:rsidR="009A713C" w:rsidRPr="009A713C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.</w:t>
                            </w:r>
                            <w:r w:rsidR="00694DEA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(α=0.5</w:t>
                            </w:r>
                            <w:r w:rsidR="00694DEA">
                              <w:rPr>
                                <w:rFonts w:ascii="Calibri" w:eastAsia="Calibri" w:hAnsi="Calibri" w:cs="Times New Roman"/>
                                <w:sz w:val="24"/>
                                <w:szCs w:val="24"/>
                              </w:rPr>
                              <w:t>°</w:t>
                            </w:r>
                            <w:r w:rsidR="00694DEA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)</w:t>
                            </w:r>
                            <w:r w:rsidR="009A713C" w:rsidRPr="009A713C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By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utilizing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Mohr’s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circle</w:t>
                            </w:r>
                            <w:proofErr w:type="spellEnd"/>
                            <w:r w:rsidR="009A713C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</w:p>
                          <w:p w:rsidR="009A713C" w:rsidRDefault="00581E1B" w:rsidP="009A713C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Principal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ains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ir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directions</w:t>
                            </w:r>
                            <w:proofErr w:type="spellEnd"/>
                            <w:r w:rsidR="009A713C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</w:p>
                          <w:p w:rsidR="009A713C" w:rsidRPr="009A713C" w:rsidRDefault="00581E1B" w:rsidP="009A713C">
                            <w:pPr>
                              <w:pStyle w:val="ListParagraph"/>
                              <w:numPr>
                                <w:ilvl w:val="0"/>
                                <w:numId w:val="14"/>
                              </w:num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Deformed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length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f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AC (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i.e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. A’C’) . </w:t>
                            </w:r>
                            <w:r w:rsidR="009A713C" w:rsidRPr="009A713C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4C37AE" w:rsidRDefault="004C37AE" w:rsidP="004C37AE">
                            <w:pPr>
                              <w:pStyle w:val="NormalWeb"/>
                              <w:spacing w:before="0" w:beforeAutospacing="0" w:after="0" w:afterAutospacing="0" w:line="276" w:lineRule="auto"/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4F2A688" id="_x0000_s1045" type="#_x0000_t202" style="position:absolute;margin-left:-28.1pt;margin-top:22.35pt;width:530.5pt;height:93pt;z-index:251658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" strokecolor="white">
                <v:textbox>
                  <w:txbxContent>
                    <w:p w:rsidR="009A713C" w:rsidRDefault="00514C0B" w:rsidP="009A713C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</w:rPr>
                        <w:t>6</w:t>
                      </w:r>
                      <w:r w:rsidR="004C37AE"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</w:rPr>
                        <w:t>)</w:t>
                      </w:r>
                      <w:r w:rsidR="004C37AE">
                        <w:rPr>
                          <w:rFonts w:eastAsia="Calibri"/>
                          <w:b/>
                          <w:bCs/>
                          <w:color w:val="000000" w:themeColor="text1"/>
                          <w:kern w:val="24"/>
                          <w:sz w:val="20"/>
                          <w:szCs w:val="20"/>
                        </w:rPr>
                        <w:t> 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In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igure</w:t>
                      </w:r>
                      <w:proofErr w:type="spellEnd"/>
                      <w:r w:rsidR="005F0213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befor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fter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deformation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ates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f a </w:t>
                      </w:r>
                      <w:proofErr w:type="spellStart"/>
                      <w:r w:rsidR="00581E1B" w:rsidRPr="00581E1B">
                        <w:rPr>
                          <w:rFonts w:ascii="Times New Roman" w:eastAsia="Calibri" w:hAnsi="Times New Roman" w:cs="Times New Roman"/>
                          <w:b/>
                          <w:sz w:val="24"/>
                          <w:szCs w:val="24"/>
                        </w:rPr>
                        <w:t>unit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quar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material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element (</w:t>
                      </w:r>
                      <w:r w:rsidR="009A713C" w:rsidRPr="009A713C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OABC</w:t>
                      </w:r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)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r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hown</w:t>
                      </w:r>
                      <w:proofErr w:type="spellEnd"/>
                      <w:r w:rsidR="009A713C" w:rsidRPr="009A713C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.</w:t>
                      </w:r>
                      <w:r w:rsidR="00694DEA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(α=0.5</w:t>
                      </w:r>
                      <w:r w:rsidR="00694DEA">
                        <w:rPr>
                          <w:rFonts w:ascii="Calibri" w:eastAsia="Calibri" w:hAnsi="Calibri" w:cs="Times New Roman"/>
                          <w:sz w:val="24"/>
                          <w:szCs w:val="24"/>
                        </w:rPr>
                        <w:t>°</w:t>
                      </w:r>
                      <w:r w:rsidR="00694DEA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)</w:t>
                      </w:r>
                      <w:r w:rsidR="009A713C" w:rsidRPr="009A713C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By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utilizing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Mohr’s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circle</w:t>
                      </w:r>
                      <w:proofErr w:type="spellEnd"/>
                      <w:r w:rsidR="009A713C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, </w:t>
                      </w:r>
                    </w:p>
                    <w:p w:rsidR="009A713C" w:rsidRDefault="00581E1B" w:rsidP="009A713C">
                      <w:pPr>
                        <w:pStyle w:val="ListParagraph"/>
                        <w:numPr>
                          <w:ilvl w:val="0"/>
                          <w:numId w:val="14"/>
                        </w:num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Principal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ains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ir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directions</w:t>
                      </w:r>
                      <w:proofErr w:type="spellEnd"/>
                      <w:r w:rsidR="009A713C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. </w:t>
                      </w:r>
                    </w:p>
                    <w:p w:rsidR="009A713C" w:rsidRPr="009A713C" w:rsidRDefault="00581E1B" w:rsidP="009A713C">
                      <w:pPr>
                        <w:pStyle w:val="ListParagraph"/>
                        <w:numPr>
                          <w:ilvl w:val="0"/>
                          <w:numId w:val="14"/>
                        </w:num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Deformed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length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f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AC (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i.e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. A’C’) . </w:t>
                      </w:r>
                      <w:r w:rsidR="009A713C" w:rsidRPr="009A713C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</w:p>
                    <w:p w:rsidR="004C37AE" w:rsidRDefault="004C37AE" w:rsidP="004C37AE">
                      <w:pPr>
                        <w:pStyle w:val="NormalWeb"/>
                        <w:spacing w:before="0" w:beforeAutospacing="0" w:after="0" w:afterAutospacing="0" w:line="276" w:lineRule="auto"/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D875E8" w:rsidRDefault="00D875E8" w:rsidP="00C05ECD"/>
    <w:p w:rsidR="00D875E8" w:rsidRDefault="00D875E8" w:rsidP="00C05ECD"/>
    <w:p w:rsidR="00D875E8" w:rsidRDefault="00D875E8" w:rsidP="00C05ECD"/>
    <w:p w:rsidR="00D875E8" w:rsidRDefault="00D875E8" w:rsidP="00C05ECD"/>
    <w:p w:rsidR="00D875E8" w:rsidRDefault="00D875E8" w:rsidP="00C05ECD"/>
    <w:p w:rsidR="00A22EAB" w:rsidRDefault="00A22EAB" w:rsidP="00C05ECD"/>
    <w:p w:rsidR="009A713C" w:rsidRDefault="009A713C" w:rsidP="00C05ECD"/>
    <w:p w:rsidR="009A713C" w:rsidRDefault="009A713C" w:rsidP="00C05ECD"/>
    <w:p w:rsidR="009A713C" w:rsidRDefault="009A713C" w:rsidP="00C05ECD"/>
    <w:p w:rsidR="009A713C" w:rsidRDefault="009A713C" w:rsidP="00C05ECD"/>
    <w:p w:rsidR="009A713C" w:rsidRDefault="009A713C" w:rsidP="00C05ECD"/>
    <w:p w:rsidR="009A713C" w:rsidRDefault="009A713C" w:rsidP="00C05ECD"/>
    <w:p w:rsidR="009A713C" w:rsidRDefault="005664ED" w:rsidP="00C05ECD">
      <w:r w:rsidRPr="004C37AE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3321B838" wp14:editId="2FA51A88">
                <wp:simplePos x="0" y="0"/>
                <wp:positionH relativeFrom="column">
                  <wp:posOffset>-518795</wp:posOffset>
                </wp:positionH>
                <wp:positionV relativeFrom="paragraph">
                  <wp:posOffset>410210</wp:posOffset>
                </wp:positionV>
                <wp:extent cx="6737350" cy="1352550"/>
                <wp:effectExtent l="0" t="0" r="25400" b="19050"/>
                <wp:wrapNone/>
                <wp:docPr id="457" name="Metin Kutusu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7350" cy="1352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24D1" w:rsidRDefault="009C24D1" w:rsidP="009C24D1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r w:rsidRPr="009C24D1"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7)</w:t>
                            </w:r>
                            <w:r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t xml:space="preserve"> </w:t>
                            </w:r>
                            <w:r w:rsidRPr="009A713C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In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a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plat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under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plan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ess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conditions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principal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ains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at a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location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r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measured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as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 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sym w:font="Symbol" w:char="F065"/>
                            </w:r>
                            <w:r w:rsidR="005664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  <w:vertAlign w:val="subscript"/>
                              </w:rPr>
                              <w:t>1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sym w:font="Symbol" w:char="F03D"/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gramStart"/>
                            <w:r w:rsidR="005664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3.2</w:t>
                            </w:r>
                            <w:proofErr w:type="gramEnd"/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sym w:font="Symbol" w:char="F0B4"/>
                            </w:r>
                            <w:r w:rsidR="005664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10</w:t>
                            </w:r>
                            <w:r w:rsidR="005664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  <w:vertAlign w:val="superscript"/>
                              </w:rPr>
                              <w:t>-4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9626D4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sym w:font="Symbol" w:char="F065"/>
                            </w:r>
                            <w:r w:rsidR="005664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  <w:vertAlign w:val="subscript"/>
                              </w:rPr>
                              <w:t>2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sym w:font="Symbol" w:char="F03D"/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5664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-5.4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sym w:font="Symbol" w:char="F0B4"/>
                            </w:r>
                            <w:r w:rsidR="005664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10</w:t>
                            </w:r>
                            <w:r w:rsidR="005664ED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  <w:vertAlign w:val="superscript"/>
                              </w:rPr>
                              <w:t>-4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If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E=80 </w:t>
                            </w:r>
                            <w:proofErr w:type="spellStart"/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GPa</w:t>
                            </w:r>
                            <w:proofErr w:type="spellEnd"/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sym w:font="Symbol" w:char="F06E"/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sym w:font="Symbol" w:char="F03D"/>
                            </w:r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0,3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n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</w:p>
                          <w:p w:rsidR="009C24D1" w:rsidRPr="009C24D1" w:rsidRDefault="00581E1B" w:rsidP="009C24D1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Third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principal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ain</w:t>
                            </w:r>
                            <w:proofErr w:type="spellEnd"/>
                            <w:r w:rsidR="009C24D1" w:rsidRPr="009C24D1">
                              <w:rPr>
                                <w:rFonts w:ascii="Times New Roman" w:eastAsia="Calibri" w:hAnsi="Times New Roman" w:cs="Times New Roman"/>
                                <w:b/>
                                <w:sz w:val="24"/>
                                <w:szCs w:val="24"/>
                              </w:rPr>
                              <w:t>. b)</w:t>
                            </w:r>
                            <w:r w:rsidR="009C24D1"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Principal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esses</w:t>
                            </w:r>
                            <w:proofErr w:type="spellEnd"/>
                            <w:r w:rsid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  <w:r w:rsidR="009C24D1" w:rsidRPr="009C24D1">
                              <w:rPr>
                                <w:rFonts w:ascii="Times New Roman" w:eastAsia="Calibri" w:hAnsi="Times New Roman" w:cs="Times New Roman"/>
                                <w:b/>
                                <w:sz w:val="24"/>
                                <w:szCs w:val="24"/>
                              </w:rPr>
                              <w:t>c)</w:t>
                            </w:r>
                            <w:r w:rsid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9C24D1" w:rsidRPr="009C24D1">
                              <w:sym w:font="Symbol" w:char="F073"/>
                            </w:r>
                            <w:r w:rsidR="009C24D1"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x , </w:t>
                            </w:r>
                            <w:r w:rsidR="009C24D1" w:rsidRPr="009C24D1">
                              <w:sym w:font="Symbol" w:char="F073"/>
                            </w:r>
                            <w:r w:rsidR="009C24D1"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y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nd</w:t>
                            </w:r>
                            <w:proofErr w:type="spellEnd"/>
                            <w:r w:rsidR="009C24D1"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C24D1">
                              <w:sym w:font="Symbol" w:char="F074"/>
                            </w:r>
                            <w:proofErr w:type="spellStart"/>
                            <w:proofErr w:type="gramStart"/>
                            <w:r w:rsidR="009C24D1"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xy</w:t>
                            </w:r>
                            <w:proofErr w:type="spellEnd"/>
                            <w:r w:rsidR="009C24D1"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ess</w:t>
                            </w:r>
                            <w:proofErr w:type="spellEnd"/>
                            <w:proofErr w:type="gram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components</w:t>
                            </w:r>
                            <w:proofErr w:type="spellEnd"/>
                            <w:r w:rsid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. </w:t>
                            </w:r>
                            <w:r w:rsidR="009C24D1" w:rsidRPr="009C24D1">
                              <w:rPr>
                                <w:rFonts w:ascii="Times New Roman" w:eastAsia="Calibri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d)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volumetric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train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f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plate</w:t>
                            </w:r>
                            <w:proofErr w:type="spellEnd"/>
                            <w:r w:rsidR="009C24D1"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.</w:t>
                            </w:r>
                          </w:p>
                          <w:p w:rsidR="009C24D1" w:rsidRPr="009A713C" w:rsidRDefault="009C24D1" w:rsidP="009C24D1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9C24D1" w:rsidRDefault="009C24D1" w:rsidP="009C24D1">
                            <w:pPr>
                              <w:pStyle w:val="NormalWeb"/>
                              <w:spacing w:before="0" w:beforeAutospacing="0" w:after="0" w:afterAutospacing="0" w:line="276" w:lineRule="auto"/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21B838" id="_x0000_s1046" type="#_x0000_t202" style="position:absolute;margin-left:-40.85pt;margin-top:32.3pt;width:530.5pt;height:106.5pt;z-index:2516700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" strokecolor="white">
                <v:textbox>
                  <w:txbxContent>
                    <w:p w:rsidR="009C24D1" w:rsidRDefault="009C24D1" w:rsidP="009C24D1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r w:rsidRPr="009C24D1"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7)</w:t>
                      </w:r>
                      <w:r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</w:rPr>
                        <w:t xml:space="preserve"> </w:t>
                      </w:r>
                      <w:r w:rsidRPr="009A713C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In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a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plat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under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plan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ess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conditions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principal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ains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at a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location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r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measured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as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 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sym w:font="Symbol" w:char="F065"/>
                      </w:r>
                      <w:r w:rsidR="005664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  <w:vertAlign w:val="subscript"/>
                        </w:rPr>
                        <w:t>1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sym w:font="Symbol" w:char="F03D"/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gramStart"/>
                      <w:r w:rsidR="005664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3.2</w:t>
                      </w:r>
                      <w:proofErr w:type="gramEnd"/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sym w:font="Symbol" w:char="F0B4"/>
                      </w:r>
                      <w:r w:rsidR="005664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10</w:t>
                      </w:r>
                      <w:r w:rsidR="005664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  <w:vertAlign w:val="superscript"/>
                        </w:rPr>
                        <w:t>-4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9626D4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sym w:font="Symbol" w:char="F065"/>
                      </w:r>
                      <w:r w:rsidR="005664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  <w:vertAlign w:val="subscript"/>
                        </w:rPr>
                        <w:t>2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sym w:font="Symbol" w:char="F03D"/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="005664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-5.4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sym w:font="Symbol" w:char="F0B4"/>
                      </w:r>
                      <w:r w:rsidR="005664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10</w:t>
                      </w:r>
                      <w:r w:rsidR="005664ED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  <w:vertAlign w:val="superscript"/>
                        </w:rPr>
                        <w:t>-4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If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E=80 </w:t>
                      </w:r>
                      <w:proofErr w:type="spellStart"/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GPa</w:t>
                      </w:r>
                      <w:proofErr w:type="spellEnd"/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, 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sym w:font="Symbol" w:char="F06E"/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sym w:font="Symbol" w:char="F03D"/>
                      </w:r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0,3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n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</w:p>
                    <w:p w:rsidR="009C24D1" w:rsidRPr="009C24D1" w:rsidRDefault="00581E1B" w:rsidP="009C24D1">
                      <w:pPr>
                        <w:pStyle w:val="ListParagraph"/>
                        <w:numPr>
                          <w:ilvl w:val="0"/>
                          <w:numId w:val="15"/>
                        </w:num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Third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principal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ain</w:t>
                      </w:r>
                      <w:proofErr w:type="spellEnd"/>
                      <w:r w:rsidR="009C24D1" w:rsidRPr="009C24D1">
                        <w:rPr>
                          <w:rFonts w:ascii="Times New Roman" w:eastAsia="Calibri" w:hAnsi="Times New Roman" w:cs="Times New Roman"/>
                          <w:b/>
                          <w:sz w:val="24"/>
                          <w:szCs w:val="24"/>
                        </w:rPr>
                        <w:t>. b)</w:t>
                      </w:r>
                      <w:r w:rsidR="009C24D1"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Principal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esses</w:t>
                      </w:r>
                      <w:proofErr w:type="spellEnd"/>
                      <w:r w:rsid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. </w:t>
                      </w:r>
                      <w:r w:rsidR="009C24D1" w:rsidRPr="009C24D1">
                        <w:rPr>
                          <w:rFonts w:ascii="Times New Roman" w:eastAsia="Calibri" w:hAnsi="Times New Roman" w:cs="Times New Roman"/>
                          <w:b/>
                          <w:sz w:val="24"/>
                          <w:szCs w:val="24"/>
                        </w:rPr>
                        <w:t>c)</w:t>
                      </w:r>
                      <w:r w:rsid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="009C24D1" w:rsidRPr="009C24D1">
                        <w:sym w:font="Symbol" w:char="F073"/>
                      </w:r>
                      <w:r w:rsidR="009C24D1"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x , </w:t>
                      </w:r>
                      <w:r w:rsidR="009C24D1" w:rsidRPr="009C24D1">
                        <w:sym w:font="Symbol" w:char="F073"/>
                      </w:r>
                      <w:r w:rsidR="009C24D1"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y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nd</w:t>
                      </w:r>
                      <w:proofErr w:type="spellEnd"/>
                      <w:r w:rsidR="009C24D1"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9C24D1">
                        <w:sym w:font="Symbol" w:char="F074"/>
                      </w:r>
                      <w:proofErr w:type="spellStart"/>
                      <w:proofErr w:type="gramStart"/>
                      <w:r w:rsidR="009C24D1"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xy</w:t>
                      </w:r>
                      <w:proofErr w:type="spellEnd"/>
                      <w:r w:rsidR="009C24D1"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ess</w:t>
                      </w:r>
                      <w:proofErr w:type="spellEnd"/>
                      <w:proofErr w:type="gram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components</w:t>
                      </w:r>
                      <w:proofErr w:type="spellEnd"/>
                      <w:r w:rsid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. </w:t>
                      </w:r>
                      <w:r w:rsidR="009C24D1" w:rsidRPr="009C24D1">
                        <w:rPr>
                          <w:rFonts w:ascii="Times New Roman" w:eastAsia="Calibri" w:hAnsi="Times New Roman" w:cs="Times New Roman"/>
                          <w:b/>
                          <w:sz w:val="24"/>
                          <w:szCs w:val="24"/>
                        </w:rPr>
                        <w:t xml:space="preserve">d)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volumetric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train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f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plate</w:t>
                      </w:r>
                      <w:proofErr w:type="spellEnd"/>
                      <w:r w:rsidR="009C24D1"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.</w:t>
                      </w:r>
                    </w:p>
                    <w:p w:rsidR="009C24D1" w:rsidRPr="009A713C" w:rsidRDefault="009C24D1" w:rsidP="009C24D1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</w:p>
                    <w:p w:rsidR="009C24D1" w:rsidRDefault="009C24D1" w:rsidP="009C24D1">
                      <w:pPr>
                        <w:pStyle w:val="NormalWeb"/>
                        <w:spacing w:before="0" w:beforeAutospacing="0" w:after="0" w:afterAutospacing="0" w:line="276" w:lineRule="auto"/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9A713C" w:rsidRDefault="009A713C" w:rsidP="00C05ECD"/>
    <w:p w:rsidR="009A713C" w:rsidRDefault="009A713C" w:rsidP="00C05ECD"/>
    <w:p w:rsidR="009A713C" w:rsidRDefault="009A713C" w:rsidP="00C05ECD"/>
    <w:p w:rsidR="009A713C" w:rsidRDefault="009A713C" w:rsidP="00C05ECD"/>
    <w:p w:rsidR="009C24D1" w:rsidRDefault="009C24D1" w:rsidP="00C05ECD">
      <w:r>
        <w:rPr>
          <w:noProof/>
          <w:lang w:eastAsia="tr-TR"/>
        </w:rPr>
        <w:drawing>
          <wp:anchor distT="0" distB="0" distL="114300" distR="114300" simplePos="0" relativeHeight="251671040" behindDoc="1" locked="0" layoutInCell="1" allowOverlap="1" wp14:anchorId="045880EF" wp14:editId="525714EF">
            <wp:simplePos x="0" y="0"/>
            <wp:positionH relativeFrom="column">
              <wp:posOffset>1452245</wp:posOffset>
            </wp:positionH>
            <wp:positionV relativeFrom="paragraph">
              <wp:posOffset>52070</wp:posOffset>
            </wp:positionV>
            <wp:extent cx="2867025" cy="2739390"/>
            <wp:effectExtent l="0" t="0" r="9525" b="3810"/>
            <wp:wrapTight wrapText="bothSides">
              <wp:wrapPolygon edited="0">
                <wp:start x="8468" y="0"/>
                <wp:lineTo x="8324" y="601"/>
                <wp:lineTo x="8468" y="5107"/>
                <wp:lineTo x="4306" y="5858"/>
                <wp:lineTo x="4019" y="7360"/>
                <wp:lineTo x="5167" y="7510"/>
                <wp:lineTo x="4162" y="8261"/>
                <wp:lineTo x="4019" y="9914"/>
                <wp:lineTo x="0" y="10965"/>
                <wp:lineTo x="0" y="11566"/>
                <wp:lineTo x="4019" y="12317"/>
                <wp:lineTo x="3875" y="13819"/>
                <wp:lineTo x="4306" y="14720"/>
                <wp:lineTo x="5167" y="14720"/>
                <wp:lineTo x="4019" y="16974"/>
                <wp:lineTo x="4306" y="17124"/>
                <wp:lineTo x="9472" y="17124"/>
                <wp:lineTo x="9472" y="21480"/>
                <wp:lineTo x="10190" y="21480"/>
                <wp:lineTo x="10334" y="19828"/>
                <wp:lineTo x="10190" y="17124"/>
                <wp:lineTo x="14209" y="17124"/>
                <wp:lineTo x="14783" y="16072"/>
                <wp:lineTo x="13491" y="14720"/>
                <wp:lineTo x="15357" y="14720"/>
                <wp:lineTo x="21528" y="12918"/>
                <wp:lineTo x="21528" y="10965"/>
                <wp:lineTo x="20667" y="10665"/>
                <wp:lineTo x="14783" y="9914"/>
                <wp:lineTo x="17223" y="9313"/>
                <wp:lineTo x="17079" y="7510"/>
                <wp:lineTo x="13491" y="7510"/>
                <wp:lineTo x="15070" y="6759"/>
                <wp:lineTo x="14783" y="5558"/>
                <wp:lineTo x="9329" y="5107"/>
                <wp:lineTo x="9472" y="2704"/>
                <wp:lineTo x="10190" y="2403"/>
                <wp:lineTo x="10477" y="1051"/>
                <wp:lineTo x="10047" y="0"/>
                <wp:lineTo x="8468" y="0"/>
              </wp:wrapPolygon>
            </wp:wrapTight>
            <wp:docPr id="458" name="Resim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73939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>
      <w:r w:rsidRPr="004C37AE">
        <w:rPr>
          <w:noProof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11D0A90E" wp14:editId="0CF2328A">
                <wp:simplePos x="0" y="0"/>
                <wp:positionH relativeFrom="column">
                  <wp:posOffset>-356870</wp:posOffset>
                </wp:positionH>
                <wp:positionV relativeFrom="paragraph">
                  <wp:posOffset>257810</wp:posOffset>
                </wp:positionV>
                <wp:extent cx="6737350" cy="695325"/>
                <wp:effectExtent l="0" t="0" r="25400" b="28575"/>
                <wp:wrapNone/>
                <wp:docPr id="459" name="Metin Kutusu 4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737350" cy="695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>
                              <a:lumMod val="100000"/>
                              <a:lumOff val="0"/>
                            </a:sys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C24D1" w:rsidRPr="009C24D1" w:rsidRDefault="009C24D1" w:rsidP="009C24D1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  <w:r w:rsidRPr="009C24D1">
                              <w:rPr>
                                <w:rFonts w:eastAsia="Times New Roman"/>
                                <w:b/>
                                <w:bCs/>
                                <w:color w:val="000000" w:themeColor="text1"/>
                                <w:kern w:val="24"/>
                                <w:sz w:val="24"/>
                                <w:szCs w:val="24"/>
                              </w:rPr>
                              <w:t>8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b/>
                                <w:sz w:val="24"/>
                                <w:szCs w:val="24"/>
                              </w:rPr>
                              <w:t>)</w:t>
                            </w:r>
                            <w: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Befor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deformation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lop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f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AB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lin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is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4/10.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ind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slop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f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lin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fter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th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application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f a normal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force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of 180 </w:t>
                            </w:r>
                            <w:proofErr w:type="spellStart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kN</w:t>
                            </w:r>
                            <w:proofErr w:type="spellEnd"/>
                            <w:r w:rsidR="00581E1B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.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E=200 </w:t>
                            </w:r>
                            <w:proofErr w:type="spellStart"/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>GPa</w:t>
                            </w:r>
                            <w:proofErr w:type="spellEnd"/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sym w:font="Symbol" w:char="F06E"/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sym w:font="Symbol" w:char="F03D"/>
                            </w:r>
                            <w:r w:rsidRPr="009C24D1"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  <w:t xml:space="preserve"> 0,3</w:t>
                            </w:r>
                          </w:p>
                          <w:p w:rsidR="009C24D1" w:rsidRPr="009C24D1" w:rsidRDefault="009C24D1" w:rsidP="009C24D1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9C24D1" w:rsidRPr="009A713C" w:rsidRDefault="009C24D1" w:rsidP="009C24D1">
                            <w:pPr>
                              <w:rPr>
                                <w:rFonts w:ascii="Times New Roman" w:eastAsia="Calibri" w:hAnsi="Times New Roman" w:cs="Times New Roman"/>
                                <w:sz w:val="24"/>
                                <w:szCs w:val="24"/>
                              </w:rPr>
                            </w:pPr>
                          </w:p>
                          <w:p w:rsidR="009C24D1" w:rsidRDefault="009C24D1" w:rsidP="009C24D1">
                            <w:pPr>
                              <w:pStyle w:val="NormalWeb"/>
                              <w:spacing w:before="0" w:beforeAutospacing="0" w:after="0" w:afterAutospacing="0" w:line="276" w:lineRule="auto"/>
                              <w:jc w:val="both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1D0A90E" id="_x0000_s1047" type="#_x0000_t202" style="position:absolute;margin-left:-28.1pt;margin-top:20.3pt;width:530.5pt;height:54.75pt;z-index:2516730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" strokecolor="white">
                <v:textbox>
                  <w:txbxContent>
                    <w:p w:rsidR="009C24D1" w:rsidRPr="009C24D1" w:rsidRDefault="009C24D1" w:rsidP="009C24D1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  <w:r w:rsidRPr="009C24D1">
                        <w:rPr>
                          <w:rFonts w:eastAsia="Times New Roman"/>
                          <w:b/>
                          <w:bCs/>
                          <w:color w:val="000000" w:themeColor="text1"/>
                          <w:kern w:val="24"/>
                          <w:sz w:val="24"/>
                          <w:szCs w:val="24"/>
                        </w:rPr>
                        <w:t>8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b/>
                          <w:sz w:val="24"/>
                          <w:szCs w:val="24"/>
                        </w:rPr>
                        <w:t>)</w:t>
                      </w:r>
                      <w: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Befor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deformation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lop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f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AB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lin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is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4/10.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ind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slop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f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lin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fter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th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application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f a normal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force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of 180 </w:t>
                      </w:r>
                      <w:proofErr w:type="spellStart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kN</w:t>
                      </w:r>
                      <w:proofErr w:type="spellEnd"/>
                      <w:r w:rsidR="00581E1B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.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E=200 </w:t>
                      </w:r>
                      <w:proofErr w:type="spellStart"/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>GPa</w:t>
                      </w:r>
                      <w:proofErr w:type="spellEnd"/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, 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sym w:font="Symbol" w:char="F06E"/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</w:t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sym w:font="Symbol" w:char="F03D"/>
                      </w:r>
                      <w:r w:rsidRPr="009C24D1"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  <w:t xml:space="preserve"> 0,3</w:t>
                      </w:r>
                    </w:p>
                    <w:p w:rsidR="009C24D1" w:rsidRPr="009C24D1" w:rsidRDefault="009C24D1" w:rsidP="009C24D1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</w:p>
                    <w:p w:rsidR="009C24D1" w:rsidRPr="009A713C" w:rsidRDefault="009C24D1" w:rsidP="009C24D1">
                      <w:pPr>
                        <w:rPr>
                          <w:rFonts w:ascii="Times New Roman" w:eastAsia="Calibri" w:hAnsi="Times New Roman" w:cs="Times New Roman"/>
                          <w:sz w:val="24"/>
                          <w:szCs w:val="24"/>
                        </w:rPr>
                      </w:pPr>
                    </w:p>
                    <w:p w:rsidR="009C24D1" w:rsidRDefault="009C24D1" w:rsidP="009C24D1">
                      <w:pPr>
                        <w:pStyle w:val="NormalWeb"/>
                        <w:spacing w:before="0" w:beforeAutospacing="0" w:after="0" w:afterAutospacing="0" w:line="276" w:lineRule="auto"/>
                        <w:jc w:val="both"/>
                      </w:pPr>
                    </w:p>
                  </w:txbxContent>
                </v:textbox>
              </v:shape>
            </w:pict>
          </mc:Fallback>
        </mc:AlternateContent>
      </w:r>
    </w:p>
    <w:p w:rsidR="009C24D1" w:rsidRDefault="009C24D1" w:rsidP="00C05ECD"/>
    <w:p w:rsidR="009C24D1" w:rsidRDefault="009C24D1" w:rsidP="00C05ECD"/>
    <w:p w:rsidR="009C24D1" w:rsidRDefault="009C24D1" w:rsidP="00C05ECD">
      <w:r>
        <w:rPr>
          <w:noProof/>
          <w:lang w:eastAsia="tr-TR"/>
        </w:rPr>
        <w:drawing>
          <wp:anchor distT="0" distB="0" distL="114300" distR="114300" simplePos="0" relativeHeight="251674112" behindDoc="1" locked="0" layoutInCell="1" allowOverlap="1" wp14:anchorId="573BBCAF" wp14:editId="29C26675">
            <wp:simplePos x="0" y="0"/>
            <wp:positionH relativeFrom="column">
              <wp:posOffset>900430</wp:posOffset>
            </wp:positionH>
            <wp:positionV relativeFrom="paragraph">
              <wp:posOffset>328295</wp:posOffset>
            </wp:positionV>
            <wp:extent cx="4211955" cy="1846580"/>
            <wp:effectExtent l="0" t="0" r="0" b="1270"/>
            <wp:wrapTight wrapText="bothSides">
              <wp:wrapPolygon edited="0">
                <wp:start x="6643" y="446"/>
                <wp:lineTo x="977" y="891"/>
                <wp:lineTo x="684" y="1114"/>
                <wp:lineTo x="1465" y="4457"/>
                <wp:lineTo x="684" y="4680"/>
                <wp:lineTo x="293" y="6017"/>
                <wp:lineTo x="293" y="9805"/>
                <wp:lineTo x="879" y="11587"/>
                <wp:lineTo x="1465" y="11587"/>
                <wp:lineTo x="1465" y="15153"/>
                <wp:lineTo x="684" y="15153"/>
                <wp:lineTo x="879" y="15821"/>
                <wp:lineTo x="4689" y="18718"/>
                <wp:lineTo x="4689" y="19387"/>
                <wp:lineTo x="7620" y="21169"/>
                <wp:lineTo x="8597" y="21392"/>
                <wp:lineTo x="11528" y="21392"/>
                <wp:lineTo x="12407" y="21169"/>
                <wp:lineTo x="15142" y="19387"/>
                <wp:lineTo x="15142" y="18718"/>
                <wp:lineTo x="19929" y="14484"/>
                <wp:lineTo x="20125" y="13593"/>
                <wp:lineTo x="19050" y="11587"/>
                <wp:lineTo x="19929" y="11587"/>
                <wp:lineTo x="21395" y="9359"/>
                <wp:lineTo x="21493" y="6908"/>
                <wp:lineTo x="17194" y="4457"/>
                <wp:lineTo x="17096" y="446"/>
                <wp:lineTo x="6643" y="446"/>
              </wp:wrapPolygon>
            </wp:wrapTight>
            <wp:docPr id="462" name="Resim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1955" cy="1846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9C24D1" w:rsidP="00C05ECD"/>
    <w:p w:rsidR="009C24D1" w:rsidRDefault="000A746B" w:rsidP="00C05ECD">
      <w:r>
        <w:rPr>
          <w:rFonts w:ascii="Times New Roman" w:hAnsi="Times New Roman" w:cs="Times New Roman"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6E07CA15" wp14:editId="3BE07ACB">
                <wp:simplePos x="0" y="0"/>
                <wp:positionH relativeFrom="page">
                  <wp:align>center</wp:align>
                </wp:positionH>
                <wp:positionV relativeFrom="paragraph">
                  <wp:posOffset>322580</wp:posOffset>
                </wp:positionV>
                <wp:extent cx="6980555" cy="2825115"/>
                <wp:effectExtent l="0" t="0" r="10795" b="13335"/>
                <wp:wrapNone/>
                <wp:docPr id="2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80555" cy="282511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ysClr val="windowText" lastClr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A746B" w:rsidRPr="00A50856" w:rsidRDefault="00581E1B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  <w:u w:val="single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  <w:u w:val="single"/>
                              </w:rPr>
                              <w:t>HW SUBMISSION HOURS</w:t>
                            </w:r>
                            <w:r w:rsidR="009626D4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  <w:u w:val="single"/>
                              </w:rPr>
                              <w:t>:</w:t>
                            </w:r>
                          </w:p>
                          <w:p w:rsidR="000A746B" w:rsidRDefault="000A746B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0A746B" w:rsidRDefault="000A746B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0A746B" w:rsidRDefault="000A746B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0A746B" w:rsidRDefault="00254EF0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m:oMath>
                              <m:d>
                                <m:dPr>
                                  <m:begChr m:val=""/>
                                  <m:endChr m:val="}"/>
                                  <m:ctrlPr>
                                    <w:rPr>
                                      <w:rFonts w:ascii="Cambria Math" w:eastAsia="Calibri" w:hAnsi="Cambria Math" w:cs="Times New Roman"/>
                                      <w:b/>
                                      <w:color w:val="000000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="Calibri" w:hAnsi="Cambria Math" w:cs="Times New Roman"/>
                                          <w:b/>
                                          <w:color w:val="000000"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="Calibri" w:hAnsi="Cambria Math" w:cs="Times New Roman"/>
                                            <w:color w:val="000000"/>
                                          </w:rPr>
                                          <m:t>Yrd. Doç. Dr. Çağrı MOLLAMAHMUTOĞLU(GRUP: 5)</m:t>
                                        </m:r>
                                      </m:e>
                                    </m:mr>
                                  </m: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Calibri" w:hAnsi="Cambria Math" w:cs="Times New Roman"/>
                                      <w:color w:val="000000"/>
                                    </w:rPr>
                                    <m:t xml:space="preserve"> 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Calibri" w:hAnsi="Cambria Math" w:cs="Times New Roman"/>
                                  <w:color w:val="000000"/>
                                </w:rPr>
                                <m:t xml:space="preserve"> ⟹ </m:t>
                              </m:r>
                            </m:oMath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08.11.</w:t>
                            </w:r>
                            <w:proofErr w:type="gramStart"/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2017  </w:t>
                            </w:r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ime</w:t>
                            </w:r>
                            <w:proofErr w:type="gramEnd"/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: 10:00 - 13:00         </w:t>
                            </w:r>
                          </w:p>
                          <w:p w:rsidR="000A746B" w:rsidRDefault="000A746B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0A746B" w:rsidRPr="00164ED5" w:rsidRDefault="00254EF0" w:rsidP="000A746B">
                            <w:pPr>
                              <w:spacing w:after="160" w:line="259" w:lineRule="auto"/>
                              <w:rPr>
                                <w:rFonts w:ascii="Times New Roman" w:eastAsia="Times New Roman" w:hAnsi="Times New Roman" w:cs="Times New Roman"/>
                                <w:b/>
                                <w:color w:val="000000"/>
                              </w:rPr>
                            </w:pPr>
                            <m:oMath>
                              <m:d>
                                <m:dPr>
                                  <m:begChr m:val=""/>
                                  <m:endChr m:val="}"/>
                                  <m:ctrlPr>
                                    <w:rPr>
                                      <w:rFonts w:ascii="Cambria Math" w:eastAsia="Calibri" w:hAnsi="Cambria Math" w:cs="Times New Roman"/>
                                      <w:b/>
                                      <w:i/>
                                      <w:color w:val="000000"/>
                                    </w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w:rPr>
                                          <w:rFonts w:ascii="Cambria Math" w:eastAsia="Calibri" w:hAnsi="Cambria Math" w:cs="Times New Roman"/>
                                          <w:b/>
                                          <w:color w:val="000000"/>
                                        </w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="Calibri" w:hAnsi="Cambria Math" w:cs="Times New Roman"/>
                                            <w:color w:val="000000"/>
                                          </w:rPr>
                                          <m:t xml:space="preserve">Prof. Dr. İrfan Çoşkun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 w:cs="Times New Roman"/>
                                                <w:b/>
                                                <w:color w:val="00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="Calibri" w:hAnsi="Cambria Math" w:cs="Times New Roman"/>
                                                <w:color w:val="000000"/>
                                              </w:rPr>
                                              <m:t>GRUP: 1</m:t>
                                            </m:r>
                                          </m:e>
                                        </m:d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="Calibri" w:hAnsi="Cambria Math" w:cs="Times New Roman"/>
                                            <w:color w:val="000000"/>
                                          </w:rPr>
                                          <m:t xml:space="preserve">Doç. Dr. Ayşe Erdölen  </m:t>
                                        </m:r>
                                        <m:d>
                                          <m:dPr>
                                            <m:ctrlPr>
                                              <w:rPr>
                                                <w:rFonts w:ascii="Cambria Math" w:eastAsia="Calibri" w:hAnsi="Cambria Math" w:cs="Times New Roman"/>
                                                <w:b/>
                                                <w:color w:val="000000"/>
                                              </w:rPr>
                                            </m:ctrlPr>
                                          </m:dPr>
                                          <m:e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eastAsia="Calibri" w:hAnsi="Cambria Math" w:cs="Times New Roman"/>
                                                <w:color w:val="000000"/>
                                              </w:rPr>
                                              <m:t>GRUP:2</m:t>
                                            </m:r>
                                          </m:e>
                                        </m:d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b/>
                                            <w:i/>
                                            <w:color w:val="000000"/>
                                          </w:rPr>
                                        </m:ctrlP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="Cambria Math" w:hAnsi="Cambria Math" w:cs="Cambria Math"/>
                                            <w:color w:val="000000"/>
                                          </w:rPr>
                                          <m:t>Doç.Dr. Murat Altekin (GRUP:3)</m:t>
                                        </m:r>
                                        <m:ctrlPr>
                                          <w:rPr>
                                            <w:rFonts w:ascii="Cambria Math" w:eastAsia="Cambria Math" w:hAnsi="Cambria Math" w:cs="Cambria Math"/>
                                            <w:b/>
                                            <w:color w:val="000000"/>
                                          </w:rPr>
                                        </m:ctrlPr>
                                      </m:e>
                                    </m:mr>
                                    <m:mr>
                                      <m: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eastAsia="Cambria Math" w:hAnsi="Cambria Math" w:cs="Cambria Math"/>
                                            <w:color w:val="000000"/>
                                          </w:rPr>
                                          <m:t>Yrd.Doç.Dr. Ayfer Tekin (GRUP:4)</m:t>
                                        </m:r>
                                      </m:e>
                                    </m:mr>
                                  </m: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eastAsia="Calibri" w:hAnsi="Cambria Math" w:cs="Times New Roman"/>
                                      <w:color w:val="000000"/>
                                    </w:rPr>
                                    <m:t xml:space="preserve"> </m:t>
                                  </m:r>
                                </m:e>
                              </m:d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eastAsia="Calibri" w:hAnsi="Cambria Math" w:cs="Times New Roman"/>
                                  <w:color w:val="000000"/>
                                </w:rPr>
                                <m:t xml:space="preserve"> ⟹ </m:t>
                              </m:r>
                            </m:oMath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09.11.</w:t>
                            </w:r>
                            <w:proofErr w:type="gramStart"/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2017  </w:t>
                            </w:r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ime</w:t>
                            </w:r>
                            <w:proofErr w:type="gramEnd"/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:10:00 - 17:00                                                                       </w:t>
                            </w:r>
                          </w:p>
                          <w:p w:rsidR="000A746B" w:rsidRDefault="000A746B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</w:p>
                          <w:p w:rsidR="000A746B" w:rsidRDefault="000A746B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NOT</w:t>
                            </w:r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: </w:t>
                            </w:r>
                            <w:proofErr w:type="spellStart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HWs</w:t>
                            </w:r>
                            <w:proofErr w:type="spellEnd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re</w:t>
                            </w:r>
                            <w:proofErr w:type="spellEnd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to</w:t>
                            </w:r>
                            <w:proofErr w:type="spellEnd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be </w:t>
                            </w:r>
                            <w:proofErr w:type="spellStart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submitted</w:t>
                            </w:r>
                            <w:proofErr w:type="spellEnd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EXACTLY on time as </w:t>
                            </w:r>
                            <w:proofErr w:type="spellStart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indicated</w:t>
                            </w:r>
                            <w:proofErr w:type="spellEnd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bove</w:t>
                            </w:r>
                            <w:proofErr w:type="spellEnd"/>
                            <w:proofErr w:type="gramStart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!!</w:t>
                            </w:r>
                            <w:proofErr w:type="gramEnd"/>
                          </w:p>
                          <w:p w:rsidR="000A746B" w:rsidRDefault="000A746B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</w:p>
                          <w:p w:rsidR="000A746B" w:rsidRDefault="00581E1B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For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l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group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oral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examination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will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be 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one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by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Res</w:t>
                            </w:r>
                            <w:proofErr w:type="spellEnd"/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.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Ass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.</w:t>
                            </w:r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gramStart"/>
                            <w:r w:rsidR="000A746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Dr. Esra Eylem Karataş. </w:t>
                            </w:r>
                            <w:proofErr w:type="gramEnd"/>
                          </w:p>
                          <w:p w:rsidR="000A746B" w:rsidRPr="00EB28C1" w:rsidRDefault="000A746B" w:rsidP="000A746B">
                            <w:pPr>
                              <w:spacing w:after="0" w:line="240" w:lineRule="auto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(</w:t>
                            </w:r>
                            <w:proofErr w:type="spellStart"/>
                            <w:proofErr w:type="gramEnd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Civ</w:t>
                            </w:r>
                            <w:proofErr w:type="spellEnd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Eng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Dept</w:t>
                            </w:r>
                            <w:proofErr w:type="spellEnd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. </w:t>
                            </w:r>
                            <w:proofErr w:type="spellStart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Block</w:t>
                            </w:r>
                            <w:proofErr w:type="spellEnd"/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B </w:t>
                            </w:r>
                            <w:r w:rsidR="00581E1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Room#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1-039</w:t>
                            </w:r>
                            <w:proofErr w:type="gramStart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)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 xml:space="preserve">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07CA15" id="Metin Kutusu 2" o:spid="_x0000_s1048" type="#_x0000_t202" style="position:absolute;margin-left:0;margin-top:25.4pt;width:549.65pt;height:222.45pt;z-index:251676160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" filled="f" strokecolor="windowText">
                <v:textbox>
                  <w:txbxContent>
                    <w:p w:rsidR="000A746B" w:rsidRPr="00A50856" w:rsidRDefault="00581E1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  <w:u w:val="single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  <w:u w:val="single"/>
                        </w:rPr>
                        <w:t>HW SUBMISSION HOURS</w:t>
                      </w:r>
                      <w:r w:rsidR="009626D4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  <w:u w:val="single"/>
                        </w:rPr>
                        <w:t>:</w:t>
                      </w:r>
                    </w:p>
                    <w:p w:rsidR="000A746B" w:rsidRDefault="000A746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</w:p>
                    <w:p w:rsidR="000A746B" w:rsidRDefault="000A746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</w:p>
                    <w:p w:rsidR="000A746B" w:rsidRDefault="000A746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</w:p>
                    <w:p w:rsidR="000A746B" w:rsidRDefault="000A746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m:oMath>
                        <m:d>
                          <m:dPr>
                            <m:begChr m:val=""/>
                            <m:endChr m:val="}"/>
                            <m:ctrlPr>
                              <w:rPr>
                                <w:rFonts w:ascii="Cambria Math" w:eastAsia="Calibri" w:hAnsi="Cambria Math" w:cs="Times New Roman"/>
                                <w:b/>
                                <w:color w:val="000000"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eastAsia="Calibri" w:hAnsi="Cambria Math" w:cs="Times New Roman"/>
                                    <w:b/>
                                    <w:color w:val="000000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Calibri" w:hAnsi="Cambria Math" w:cs="Times New Roman"/>
                                      <w:color w:val="000000"/>
                                    </w:rPr>
                                    <m:t>Yrd. Doç. Dr. Çağrı MOLLAMAHMUTOĞLU(GRUP: 5)</m:t>
                                  </m:r>
                                </m:e>
                              </m:mr>
                            </m:m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Calibri" w:hAnsi="Cambria Math" w:cs="Times New Roman"/>
                                <w:color w:val="000000"/>
                              </w:rPr>
                              <m:t xml:space="preserve"> </m:t>
                            </m:r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eastAsia="Calibri" w:hAnsi="Cambria Math" w:cs="Times New Roman"/>
                            <w:color w:val="000000"/>
                          </w:rPr>
                          <m:t xml:space="preserve"> ⟹ </m:t>
                        </m:r>
                      </m:oMath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08.11.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2017  </w:t>
                      </w:r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ime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: 10:00 - 13:00         </w:t>
                      </w:r>
                    </w:p>
                    <w:p w:rsidR="000A746B" w:rsidRDefault="000A746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</w:p>
                    <w:p w:rsidR="000A746B" w:rsidRPr="00164ED5" w:rsidRDefault="000A746B" w:rsidP="000A746B">
                      <w:pPr>
                        <w:spacing w:after="160" w:line="259" w:lineRule="auto"/>
                        <w:rPr>
                          <w:rFonts w:ascii="Times New Roman" w:eastAsia="Times New Roman" w:hAnsi="Times New Roman" w:cs="Times New Roman"/>
                          <w:b/>
                          <w:color w:val="000000"/>
                        </w:rPr>
                      </w:pPr>
                      <m:oMath>
                        <m:d>
                          <m:dPr>
                            <m:begChr m:val=""/>
                            <m:endChr m:val="}"/>
                            <m:ctrlPr>
                              <w:rPr>
                                <w:rFonts w:ascii="Cambria Math" w:eastAsia="Calibri" w:hAnsi="Cambria Math" w:cs="Times New Roman"/>
                                <w:b/>
                                <w:i/>
                                <w:color w:val="000000"/>
                              </w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w:rPr>
                                    <w:rFonts w:ascii="Cambria Math" w:eastAsia="Calibri" w:hAnsi="Cambria Math" w:cs="Times New Roman"/>
                                    <w:b/>
                                    <w:color w:val="000000"/>
                                  </w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Calibri" w:hAnsi="Cambria Math" w:cs="Times New Roman"/>
                                      <w:color w:val="000000"/>
                                    </w:rPr>
                                    <m:t xml:space="preserve">Prof. Dr. İrfan Çoşkun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="Calibri" w:hAnsi="Cambria Math" w:cs="Times New Roman"/>
                                          <w:b/>
                                          <w:color w:val="00000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Calibri" w:hAnsi="Cambria Math" w:cs="Times New Roman"/>
                                          <w:color w:val="000000"/>
                                        </w:rPr>
                                        <m:t>GRUP: 1</m:t>
                                      </m:r>
                                    </m:e>
                                  </m:d>
                                </m:e>
                              </m:mr>
                              <m:m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Calibri" w:hAnsi="Cambria Math" w:cs="Times New Roman"/>
                                      <w:color w:val="000000"/>
                                    </w:rPr>
                                    <m:t xml:space="preserve">Doç. Dr. Ayşe Erdölen  </m:t>
                                  </m:r>
                                  <m:d>
                                    <m:dPr>
                                      <m:ctrlPr>
                                        <w:rPr>
                                          <w:rFonts w:ascii="Cambria Math" w:eastAsia="Calibri" w:hAnsi="Cambria Math" w:cs="Times New Roman"/>
                                          <w:b/>
                                          <w:color w:val="000000"/>
                                        </w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eastAsia="Calibri" w:hAnsi="Cambria Math" w:cs="Times New Roman"/>
                                          <w:color w:val="000000"/>
                                        </w:rPr>
                                        <m:t>GRUP:2</m:t>
                                      </m:r>
                                    </m:e>
                                  </m:d>
                                  <m:ctrlPr>
                                    <w:rPr>
                                      <w:rFonts w:ascii="Cambria Math" w:eastAsia="Cambria Math" w:hAnsi="Cambria Math" w:cs="Cambria Math"/>
                                      <w:b/>
                                      <w:i/>
                                      <w:color w:val="000000"/>
                                    </w:rPr>
                                  </m:ctrlP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Cambria Math" w:hAnsi="Cambria Math" w:cs="Cambria Math"/>
                                      <w:color w:val="000000"/>
                                    </w:rPr>
                                    <m:t>Doç.Dr. Murat Altekin (GRUP:3)</m:t>
                                  </m:r>
                                  <m:ctrlPr>
                                    <w:rPr>
                                      <w:rFonts w:ascii="Cambria Math" w:eastAsia="Cambria Math" w:hAnsi="Cambria Math" w:cs="Cambria Math"/>
                                      <w:b/>
                                      <w:color w:val="000000"/>
                                    </w:rPr>
                                  </m:ctrlP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eastAsia="Cambria Math" w:hAnsi="Cambria Math" w:cs="Cambria Math"/>
                                      <w:color w:val="000000"/>
                                    </w:rPr>
                                    <m:t>Yrd.Doç.Dr. Ayfer Tekin (GRUP:4)</m:t>
                                  </m:r>
                                </m:e>
                              </m:mr>
                            </m:m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Calibri" w:hAnsi="Cambria Math" w:cs="Times New Roman"/>
                                <w:color w:val="000000"/>
                              </w:rPr>
                              <m:t xml:space="preserve"> </m:t>
                            </m:r>
                          </m:e>
                        </m:d>
                        <m:r>
                          <m:rPr>
                            <m:sty m:val="b"/>
                          </m:rPr>
                          <w:rPr>
                            <w:rFonts w:ascii="Cambria Math" w:eastAsia="Calibri" w:hAnsi="Cambria Math" w:cs="Times New Roman"/>
                            <w:color w:val="000000"/>
                          </w:rPr>
                          <m:t xml:space="preserve"> ⟹ </m:t>
                        </m:r>
                      </m:oMath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09.11.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2017  </w:t>
                      </w:r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ime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:10:00 - 17:00                                                                       </w:t>
                      </w:r>
                    </w:p>
                    <w:p w:rsidR="000A746B" w:rsidRDefault="000A746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</w:p>
                    <w:p w:rsidR="000A746B" w:rsidRDefault="000A746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NOT</w:t>
                      </w:r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: </w:t>
                      </w:r>
                      <w:proofErr w:type="spellStart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HWs</w:t>
                      </w:r>
                      <w:proofErr w:type="spellEnd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re</w:t>
                      </w:r>
                      <w:proofErr w:type="spellEnd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to</w:t>
                      </w:r>
                      <w:proofErr w:type="spellEnd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be </w:t>
                      </w:r>
                      <w:proofErr w:type="spellStart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submitted</w:t>
                      </w:r>
                      <w:proofErr w:type="spellEnd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EXACTLY on time as </w:t>
                      </w:r>
                      <w:proofErr w:type="spellStart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indicated</w:t>
                      </w:r>
                      <w:proofErr w:type="spellEnd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bove</w:t>
                      </w:r>
                      <w:proofErr w:type="spellEnd"/>
                      <w:proofErr w:type="gramStart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!!</w:t>
                      </w:r>
                      <w:proofErr w:type="gramEnd"/>
                    </w:p>
                    <w:p w:rsidR="000A746B" w:rsidRDefault="000A746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</w:p>
                    <w:p w:rsidR="000A746B" w:rsidRDefault="00581E1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For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ll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group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oral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examination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will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be 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one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by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Res</w:t>
                      </w:r>
                      <w:proofErr w:type="spellEnd"/>
                      <w:r w:rsidR="000A746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.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Ass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.</w:t>
                      </w:r>
                      <w:r w:rsidR="000A746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proofErr w:type="gramStart"/>
                      <w:r w:rsidR="000A746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Dr. Esra Eylem Karataş. </w:t>
                      </w:r>
                      <w:proofErr w:type="gramEnd"/>
                    </w:p>
                    <w:p w:rsidR="000A746B" w:rsidRPr="00EB28C1" w:rsidRDefault="000A746B" w:rsidP="000A746B">
                      <w:pPr>
                        <w:spacing w:after="0" w:line="240" w:lineRule="auto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(</w:t>
                      </w:r>
                      <w:proofErr w:type="spellStart"/>
                      <w:proofErr w:type="gramEnd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Civ</w:t>
                      </w:r>
                      <w:proofErr w:type="spellEnd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Eng</w:t>
                      </w:r>
                      <w:proofErr w:type="spell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Dept</w:t>
                      </w:r>
                      <w:proofErr w:type="spellEnd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. </w:t>
                      </w:r>
                      <w:proofErr w:type="spellStart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Block</w:t>
                      </w:r>
                      <w:proofErr w:type="spellEnd"/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B </w:t>
                      </w:r>
                      <w:r w:rsidR="00581E1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Room#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1-039</w:t>
                      </w:r>
                      <w:proofErr w:type="gramStart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)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 xml:space="preserve">       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0A746B" w:rsidRDefault="000A746B" w:rsidP="00C05ECD"/>
    <w:p w:rsidR="009C24D1" w:rsidRPr="00F11553" w:rsidRDefault="00581E1B" w:rsidP="00F11553">
      <w:pPr>
        <w:ind w:left="360"/>
        <w:rPr>
          <w:rFonts w:ascii="Times New Roman" w:hAnsi="Times New Roman" w:cs="Times New Roman"/>
          <w:b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lastRenderedPageBreak/>
        <w:t>Answers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F11553" w:rsidRPr="00187A2A" w:rsidRDefault="00187A2A" w:rsidP="00187A2A">
      <w:pPr>
        <w:spacing w:before="24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F11553" w:rsidRPr="00F11553"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ab/>
      </w:r>
      <w:r w:rsidR="00F11553" w:rsidRPr="00F11553">
        <w:rPr>
          <w:rFonts w:ascii="Times New Roman" w:hAnsi="Times New Roman" w:cs="Times New Roman"/>
          <w:position w:val="-30"/>
          <w:sz w:val="24"/>
          <w:szCs w:val="24"/>
        </w:rPr>
        <w:object w:dxaOrig="3879" w:dyaOrig="720">
          <v:shape id="_x0000_i1025" type="#_x0000_t75" style="width:194.25pt;height:36pt" o:ole="">
            <v:imagedata r:id="rId25" o:title=""/>
          </v:shape>
          <o:OLEObject Type="Embed" ProgID="Equation.DSMT4" ShapeID="_x0000_i1025" DrawAspect="Content" ObjectID="_1570528901" r:id="rId26"/>
        </w:object>
      </w:r>
      <w:r w:rsidR="00F11553" w:rsidRPr="00F1155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11553" w:rsidRPr="00F11553" w:rsidRDefault="00F11553" w:rsidP="00187A2A">
      <w:pPr>
        <w:ind w:left="720"/>
        <w:rPr>
          <w:rFonts w:ascii="Times New Roman" w:hAnsi="Times New Roman" w:cs="Times New Roman"/>
          <w:sz w:val="24"/>
          <w:szCs w:val="24"/>
        </w:rPr>
      </w:pPr>
      <w:r w:rsidRPr="005F0213">
        <w:rPr>
          <w:rFonts w:ascii="Times New Roman" w:hAnsi="Times New Roman" w:cs="Times New Roman"/>
          <w:sz w:val="24"/>
          <w:szCs w:val="24"/>
        </w:rPr>
        <w:t xml:space="preserve">b) </w:t>
      </w:r>
      <w:r w:rsidR="00187A2A">
        <w:rPr>
          <w:rFonts w:ascii="Times New Roman" w:hAnsi="Times New Roman" w:cs="Times New Roman"/>
          <w:sz w:val="24"/>
          <w:szCs w:val="24"/>
        </w:rPr>
        <w:tab/>
      </w:r>
      <w:r w:rsidRPr="00F11553">
        <w:rPr>
          <w:rFonts w:ascii="Times New Roman" w:hAnsi="Times New Roman" w:cs="Times New Roman"/>
          <w:position w:val="-32"/>
          <w:sz w:val="24"/>
          <w:szCs w:val="24"/>
        </w:rPr>
        <w:object w:dxaOrig="3500" w:dyaOrig="760">
          <v:shape id="_x0000_i1026" type="#_x0000_t75" style="width:174.75pt;height:38.25pt" o:ole="">
            <v:imagedata r:id="rId27" o:title=""/>
          </v:shape>
          <o:OLEObject Type="Embed" ProgID="Equation.DSMT4" ShapeID="_x0000_i1026" DrawAspect="Content" ObjectID="_1570528902" r:id="rId28"/>
        </w:object>
      </w:r>
      <w:r w:rsidRPr="00F1155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11553" w:rsidRPr="00F11553" w:rsidRDefault="00F11553" w:rsidP="00187A2A">
      <w:pPr>
        <w:ind w:left="720"/>
        <w:rPr>
          <w:rFonts w:ascii="Times New Roman" w:hAnsi="Times New Roman" w:cs="Times New Roman"/>
          <w:sz w:val="24"/>
          <w:szCs w:val="24"/>
        </w:rPr>
      </w:pPr>
      <w:r w:rsidRPr="005F0213">
        <w:rPr>
          <w:rFonts w:ascii="Times New Roman" w:hAnsi="Times New Roman" w:cs="Times New Roman"/>
          <w:sz w:val="24"/>
          <w:szCs w:val="24"/>
        </w:rPr>
        <w:t>c)</w:t>
      </w:r>
      <w:r w:rsidR="00187A2A">
        <w:rPr>
          <w:rFonts w:ascii="Times New Roman" w:hAnsi="Times New Roman" w:cs="Times New Roman"/>
          <w:sz w:val="24"/>
          <w:szCs w:val="24"/>
        </w:rPr>
        <w:tab/>
      </w:r>
      <w:r w:rsidRPr="00F11553">
        <w:rPr>
          <w:rFonts w:ascii="Times New Roman" w:hAnsi="Times New Roman" w:cs="Times New Roman"/>
          <w:position w:val="-32"/>
          <w:sz w:val="24"/>
          <w:szCs w:val="24"/>
        </w:rPr>
        <w:object w:dxaOrig="3460" w:dyaOrig="760">
          <v:shape id="_x0000_i1027" type="#_x0000_t75" style="width:173.25pt;height:38.25pt" o:ole="">
            <v:imagedata r:id="rId29" o:title=""/>
          </v:shape>
          <o:OLEObject Type="Embed" ProgID="Equation.DSMT4" ShapeID="_x0000_i1027" DrawAspect="Content" ObjectID="_1570528903" r:id="rId30"/>
        </w:object>
      </w:r>
      <w:r w:rsidRPr="00F1155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11553" w:rsidRPr="00F11553" w:rsidRDefault="00F11553" w:rsidP="00F11553">
      <w:pPr>
        <w:spacing w:before="240"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11553">
        <w:rPr>
          <w:rFonts w:ascii="Times New Roman" w:hAnsi="Times New Roman" w:cs="Times New Roman"/>
          <w:b/>
          <w:sz w:val="24"/>
          <w:szCs w:val="24"/>
        </w:rPr>
        <w:t>2)</w:t>
      </w:r>
    </w:p>
    <w:p w:rsidR="00F11553" w:rsidRPr="001C5C7E" w:rsidRDefault="00F11553" w:rsidP="001C5C7E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F11553">
        <w:object w:dxaOrig="3540" w:dyaOrig="760">
          <v:shape id="_x0000_i1028" type="#_x0000_t75" style="width:177pt;height:38.25pt" o:ole="">
            <v:imagedata r:id="rId31" o:title=""/>
          </v:shape>
          <o:OLEObject Type="Embed" ProgID="Equation.DSMT4" ShapeID="_x0000_i1028" DrawAspect="Content" ObjectID="_1570528904" r:id="rId32"/>
        </w:object>
      </w:r>
      <w:r w:rsidRPr="001C5C7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11553" w:rsidRDefault="00F11553" w:rsidP="00F11553">
      <w:pPr>
        <w:rPr>
          <w:rFonts w:ascii="Times New Roman" w:hAnsi="Times New Roman" w:cs="Times New Roman"/>
          <w:sz w:val="24"/>
          <w:szCs w:val="24"/>
        </w:rPr>
      </w:pPr>
      <w:r w:rsidRPr="00F11553">
        <w:rPr>
          <w:rFonts w:ascii="Times New Roman" w:hAnsi="Times New Roman" w:cs="Times New Roman"/>
          <w:b/>
          <w:sz w:val="24"/>
          <w:szCs w:val="24"/>
        </w:rPr>
        <w:t>3)</w:t>
      </w:r>
      <w:r w:rsidRPr="00C476BB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5664ED">
        <w:rPr>
          <w:rFonts w:ascii="Times New Roman" w:hAnsi="Times New Roman" w:cs="Times New Roman"/>
          <w:sz w:val="24"/>
          <w:szCs w:val="24"/>
        </w:rPr>
        <w:t>a)</w:t>
      </w:r>
      <w:r w:rsidRPr="005664ED">
        <w:rPr>
          <w:rFonts w:ascii="Times New Roman" w:hAnsi="Times New Roman" w:cs="Times New Roman"/>
          <w:sz w:val="24"/>
          <w:szCs w:val="24"/>
        </w:rPr>
        <w:tab/>
      </w:r>
      <w:r w:rsidRPr="005664ED">
        <w:rPr>
          <w:rFonts w:ascii="Times New Roman" w:eastAsia="Calibri" w:hAnsi="Times New Roman" w:cs="Times New Roman"/>
          <w:sz w:val="24"/>
          <w:szCs w:val="24"/>
        </w:rPr>
        <w:t>σ=42.214,</w:t>
      </w:r>
      <w:r w:rsidRPr="005664ED">
        <w:rPr>
          <w:rFonts w:ascii="Calibri" w:eastAsia="Calibri" w:hAnsi="Calibri" w:cs="Times New Roman"/>
          <w:sz w:val="24"/>
          <w:szCs w:val="24"/>
        </w:rPr>
        <w:t>τ</w:t>
      </w:r>
      <w:r w:rsidRPr="005664ED">
        <w:rPr>
          <w:rFonts w:ascii="Times New Roman" w:eastAsia="Calibri" w:hAnsi="Times New Roman" w:cs="Times New Roman"/>
          <w:sz w:val="24"/>
          <w:szCs w:val="24"/>
        </w:rPr>
        <w:t>=1.235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F0213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5F0213">
        <w:rPr>
          <w:rFonts w:ascii="Times New Roman" w:hAnsi="Times New Roman" w:cs="Times New Roman"/>
          <w:sz w:val="24"/>
          <w:szCs w:val="24"/>
        </w:rPr>
        <w:t>MPa</w:t>
      </w:r>
      <w:proofErr w:type="spellEnd"/>
      <w:r w:rsidR="005F0213">
        <w:rPr>
          <w:rFonts w:ascii="Times New Roman" w:hAnsi="Times New Roman" w:cs="Times New Roman"/>
          <w:sz w:val="24"/>
          <w:szCs w:val="24"/>
        </w:rPr>
        <w:t>)</w:t>
      </w:r>
    </w:p>
    <w:p w:rsidR="00F11553" w:rsidRPr="005664ED" w:rsidRDefault="00F11553" w:rsidP="00F11553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5664ED">
        <w:rPr>
          <w:rFonts w:ascii="Times New Roman" w:hAnsi="Times New Roman" w:cs="Times New Roman"/>
          <w:sz w:val="24"/>
          <w:szCs w:val="24"/>
        </w:rPr>
        <w:t>b)</w:t>
      </w:r>
      <w:r w:rsidRPr="005664ED">
        <w:rPr>
          <w:rFonts w:ascii="Times New Roman" w:hAnsi="Times New Roman" w:cs="Times New Roman"/>
          <w:sz w:val="24"/>
          <w:szCs w:val="24"/>
        </w:rPr>
        <w:tab/>
      </w:r>
      <w:r w:rsidRPr="005664ED">
        <w:rPr>
          <w:rFonts w:ascii="Times New Roman" w:eastAsia="Calibri" w:hAnsi="Times New Roman" w:cs="Times New Roman"/>
          <w:sz w:val="24"/>
          <w:szCs w:val="24"/>
        </w:rPr>
        <w:t>σ</w:t>
      </w:r>
      <w:r w:rsidRPr="005664ED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5664ED">
        <w:rPr>
          <w:rFonts w:ascii="Times New Roman" w:eastAsia="Calibri" w:hAnsi="Times New Roman" w:cs="Times New Roman"/>
          <w:sz w:val="24"/>
          <w:szCs w:val="24"/>
        </w:rPr>
        <w:t>=51.68, σ</w:t>
      </w:r>
      <w:r w:rsidRPr="005664E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5664ED">
        <w:rPr>
          <w:rFonts w:ascii="Times New Roman" w:eastAsia="Calibri" w:hAnsi="Times New Roman" w:cs="Times New Roman"/>
          <w:sz w:val="24"/>
          <w:szCs w:val="24"/>
        </w:rPr>
        <w:t>=42.24, σ</w:t>
      </w:r>
      <w:r w:rsidRPr="005664E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5664ED">
        <w:rPr>
          <w:rFonts w:ascii="Times New Roman" w:eastAsia="Calibri" w:hAnsi="Times New Roman" w:cs="Times New Roman"/>
          <w:sz w:val="24"/>
          <w:szCs w:val="24"/>
        </w:rPr>
        <w:t>=5.08</w:t>
      </w:r>
      <w:r w:rsidR="005F0213">
        <w:rPr>
          <w:rFonts w:ascii="Times New Roman" w:eastAsia="Calibri" w:hAnsi="Times New Roman" w:cs="Times New Roman"/>
          <w:sz w:val="24"/>
          <w:szCs w:val="24"/>
        </w:rPr>
        <w:t xml:space="preserve">   (</w:t>
      </w:r>
      <w:proofErr w:type="spellStart"/>
      <w:r w:rsidR="005F0213">
        <w:rPr>
          <w:rFonts w:ascii="Times New Roman" w:eastAsia="Calibri" w:hAnsi="Times New Roman" w:cs="Times New Roman"/>
          <w:sz w:val="24"/>
          <w:szCs w:val="24"/>
        </w:rPr>
        <w:t>MPa</w:t>
      </w:r>
      <w:proofErr w:type="spellEnd"/>
      <w:r w:rsidR="005F0213">
        <w:rPr>
          <w:rFonts w:ascii="Times New Roman" w:eastAsia="Calibri" w:hAnsi="Times New Roman" w:cs="Times New Roman"/>
          <w:sz w:val="24"/>
          <w:szCs w:val="24"/>
        </w:rPr>
        <w:t>)</w:t>
      </w:r>
    </w:p>
    <w:p w:rsidR="00F11553" w:rsidRDefault="00F11553" w:rsidP="00F11553">
      <w:pPr>
        <w:pStyle w:val="ListParagraph"/>
        <w:ind w:left="780" w:firstLine="636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n</w:t>
      </w:r>
      <w:r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eastAsia="Calibri" w:hAnsi="Times New Roman" w:cs="Times New Roman"/>
          <w:sz w:val="24"/>
          <w:szCs w:val="24"/>
        </w:rPr>
        <w:t>={-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0.57384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>,-0.55587,0.601429}</w:t>
      </w:r>
    </w:p>
    <w:p w:rsidR="00F11553" w:rsidRDefault="00F11553" w:rsidP="00F11553">
      <w:pPr>
        <w:pStyle w:val="ListParagraph"/>
        <w:ind w:left="780" w:firstLine="636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n</w:t>
      </w:r>
      <w:r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Calibri" w:hAnsi="Times New Roman" w:cs="Times New Roman"/>
          <w:sz w:val="24"/>
          <w:szCs w:val="24"/>
        </w:rPr>
        <w:t>={0.31022,0.532105,0.787796}</w:t>
      </w:r>
    </w:p>
    <w:p w:rsidR="00F11553" w:rsidRDefault="00F11553" w:rsidP="00F11553">
      <w:pPr>
        <w:pStyle w:val="ListParagraph"/>
        <w:ind w:left="780" w:firstLine="636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n</w:t>
      </w:r>
      <w:r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Calibri" w:hAnsi="Times New Roman" w:cs="Times New Roman"/>
          <w:sz w:val="24"/>
          <w:szCs w:val="24"/>
        </w:rPr>
        <w:t>={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0.757935</w:t>
      </w:r>
      <w:proofErr w:type="gramEnd"/>
      <w:r>
        <w:rPr>
          <w:rFonts w:ascii="Times New Roman" w:eastAsia="Calibri" w:hAnsi="Times New Roman" w:cs="Times New Roman"/>
          <w:sz w:val="24"/>
          <w:szCs w:val="24"/>
        </w:rPr>
        <w:t>,-0.55587,0.601429}</w:t>
      </w:r>
    </w:p>
    <w:p w:rsidR="00F11553" w:rsidRPr="00187A2A" w:rsidRDefault="00F11553" w:rsidP="00187A2A">
      <w:pPr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5664ED">
        <w:rPr>
          <w:rFonts w:ascii="Times New Roman" w:eastAsia="Calibri" w:hAnsi="Times New Roman" w:cs="Times New Roman"/>
          <w:sz w:val="24"/>
          <w:szCs w:val="24"/>
        </w:rPr>
        <w:t>c)</w:t>
      </w:r>
      <w:r w:rsidRPr="005664ED">
        <w:rPr>
          <w:rFonts w:ascii="Times New Roman" w:eastAsia="Calibri" w:hAnsi="Times New Roman" w:cs="Times New Roman"/>
          <w:sz w:val="24"/>
          <w:szCs w:val="24"/>
        </w:rPr>
        <w:tab/>
      </w:r>
      <w:proofErr w:type="spellStart"/>
      <w:r w:rsidRPr="005664ED">
        <w:rPr>
          <w:rFonts w:ascii="Calibri" w:eastAsia="Calibri" w:hAnsi="Calibri" w:cs="Times New Roman"/>
          <w:sz w:val="24"/>
          <w:szCs w:val="24"/>
        </w:rPr>
        <w:t>τ</w:t>
      </w:r>
      <w:r>
        <w:rPr>
          <w:rFonts w:ascii="Times New Roman" w:eastAsia="Calibri" w:hAnsi="Times New Roman" w:cs="Times New Roman"/>
          <w:sz w:val="24"/>
          <w:szCs w:val="24"/>
          <w:vertAlign w:val="subscript"/>
        </w:rPr>
        <w:t>max</w:t>
      </w:r>
      <w:proofErr w:type="spellEnd"/>
      <w:r w:rsidRPr="005664ED">
        <w:rPr>
          <w:rFonts w:ascii="Times New Roman" w:eastAsia="Calibri" w:hAnsi="Times New Roman" w:cs="Times New Roman"/>
          <w:sz w:val="24"/>
          <w:szCs w:val="24"/>
        </w:rPr>
        <w:t>=(σ</w:t>
      </w:r>
      <w:r w:rsidRPr="005664ED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5664ED">
        <w:rPr>
          <w:rFonts w:ascii="Times New Roman" w:eastAsia="Calibri" w:hAnsi="Times New Roman" w:cs="Times New Roman"/>
          <w:sz w:val="24"/>
          <w:szCs w:val="24"/>
        </w:rPr>
        <w:t>- σ</w:t>
      </w:r>
      <w:r w:rsidRPr="005664ED">
        <w:rPr>
          <w:rFonts w:ascii="Times New Roman" w:eastAsia="Calibri" w:hAnsi="Times New Roman" w:cs="Times New Roman"/>
          <w:sz w:val="24"/>
          <w:szCs w:val="24"/>
          <w:vertAlign w:val="subscript"/>
        </w:rPr>
        <w:t>13</w:t>
      </w:r>
      <w:r w:rsidRPr="005664ED">
        <w:rPr>
          <w:rFonts w:ascii="Times New Roman" w:eastAsia="Calibri" w:hAnsi="Times New Roman" w:cs="Times New Roman"/>
          <w:sz w:val="24"/>
          <w:szCs w:val="24"/>
        </w:rPr>
        <w:t>)/2=</w:t>
      </w:r>
      <w:proofErr w:type="gramStart"/>
      <w:r w:rsidRPr="005664ED">
        <w:rPr>
          <w:rFonts w:ascii="Times New Roman" w:eastAsia="Calibri" w:hAnsi="Times New Roman" w:cs="Times New Roman"/>
          <w:sz w:val="24"/>
          <w:szCs w:val="24"/>
        </w:rPr>
        <w:t>23.3</w:t>
      </w:r>
      <w:proofErr w:type="gramEnd"/>
      <w:r w:rsidR="005F0213">
        <w:rPr>
          <w:rFonts w:ascii="Times New Roman" w:eastAsia="Calibri" w:hAnsi="Times New Roman" w:cs="Times New Roman"/>
          <w:sz w:val="24"/>
          <w:szCs w:val="24"/>
        </w:rPr>
        <w:t xml:space="preserve"> (</w:t>
      </w:r>
      <w:proofErr w:type="spellStart"/>
      <w:r w:rsidR="005F0213">
        <w:rPr>
          <w:rFonts w:ascii="Times New Roman" w:eastAsia="Calibri" w:hAnsi="Times New Roman" w:cs="Times New Roman"/>
          <w:sz w:val="24"/>
          <w:szCs w:val="24"/>
        </w:rPr>
        <w:t>MPa</w:t>
      </w:r>
      <w:proofErr w:type="spellEnd"/>
      <w:r w:rsidR="005F0213">
        <w:rPr>
          <w:rFonts w:ascii="Times New Roman" w:eastAsia="Calibri" w:hAnsi="Times New Roman" w:cs="Times New Roman"/>
          <w:sz w:val="24"/>
          <w:szCs w:val="24"/>
        </w:rPr>
        <w:t>)</w:t>
      </w:r>
    </w:p>
    <w:p w:rsidR="00F11553" w:rsidRPr="00F11553" w:rsidRDefault="00F11553" w:rsidP="00187A2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4)</w:t>
      </w:r>
      <w:r w:rsidR="00187A2A">
        <w:rPr>
          <w:rFonts w:ascii="Times New Roman" w:hAnsi="Times New Roman" w:cs="Times New Roman"/>
          <w:b/>
          <w:sz w:val="24"/>
          <w:szCs w:val="24"/>
        </w:rPr>
        <w:tab/>
      </w:r>
      <w:r w:rsidRPr="00187A2A">
        <w:rPr>
          <w:rFonts w:ascii="Times New Roman" w:hAnsi="Times New Roman" w:cs="Times New Roman"/>
          <w:sz w:val="24"/>
          <w:szCs w:val="24"/>
        </w:rPr>
        <w:t>a)</w:t>
      </w:r>
      <w:r w:rsidRPr="00F1155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11553">
        <w:rPr>
          <w:rFonts w:ascii="Times New Roman" w:hAnsi="Times New Roman" w:cs="Times New Roman"/>
          <w:b/>
          <w:position w:val="-14"/>
          <w:sz w:val="24"/>
          <w:szCs w:val="24"/>
        </w:rPr>
        <w:object w:dxaOrig="1180" w:dyaOrig="380">
          <v:shape id="_x0000_i1029" type="#_x0000_t75" style="width:59.25pt;height:18.75pt" o:ole="">
            <v:imagedata r:id="rId33" o:title=""/>
          </v:shape>
          <o:OLEObject Type="Embed" ProgID="Equation.DSMT4" ShapeID="_x0000_i1029" DrawAspect="Content" ObjectID="_1570528905" r:id="rId34"/>
        </w:object>
      </w:r>
      <w:r w:rsidRPr="00F1155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11553" w:rsidRDefault="00F11553" w:rsidP="00F11553">
      <w:pPr>
        <w:ind w:left="720"/>
        <w:rPr>
          <w:rFonts w:ascii="Times New Roman" w:hAnsi="Times New Roman" w:cs="Times New Roman"/>
          <w:b/>
          <w:sz w:val="24"/>
          <w:szCs w:val="24"/>
        </w:rPr>
      </w:pPr>
      <w:r w:rsidRPr="00187A2A">
        <w:rPr>
          <w:rFonts w:ascii="Times New Roman" w:hAnsi="Times New Roman" w:cs="Times New Roman"/>
          <w:sz w:val="24"/>
          <w:szCs w:val="24"/>
        </w:rPr>
        <w:t>b)</w:t>
      </w:r>
      <w:r w:rsidRPr="00F1155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11553">
        <w:rPr>
          <w:rFonts w:ascii="Times New Roman" w:hAnsi="Times New Roman" w:cs="Times New Roman"/>
          <w:b/>
          <w:position w:val="-18"/>
          <w:sz w:val="24"/>
          <w:szCs w:val="24"/>
        </w:rPr>
        <w:object w:dxaOrig="3159" w:dyaOrig="480">
          <v:shape id="_x0000_i1030" type="#_x0000_t75" style="width:158.25pt;height:24pt" o:ole="">
            <v:imagedata r:id="rId35" o:title=""/>
          </v:shape>
          <o:OLEObject Type="Embed" ProgID="Equation.DSMT4" ShapeID="_x0000_i1030" DrawAspect="Content" ObjectID="_1570528906" r:id="rId36"/>
        </w:object>
      </w:r>
      <w:r w:rsidRPr="00F1155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87A2A" w:rsidRDefault="00187A2A" w:rsidP="00F11553">
      <w:pPr>
        <w:ind w:left="720"/>
        <w:rPr>
          <w:rFonts w:ascii="Times New Roman" w:hAnsi="Times New Roman" w:cs="Times New Roman"/>
          <w:b/>
        </w:rPr>
      </w:pPr>
    </w:p>
    <w:p w:rsidR="00187A2A" w:rsidRDefault="00E139E7" w:rsidP="00E139E7">
      <w:pPr>
        <w:rPr>
          <w:rFonts w:ascii="Calibri" w:hAnsi="Calibri" w:cs="Times New Roman"/>
          <w:sz w:val="24"/>
          <w:szCs w:val="24"/>
        </w:rPr>
      </w:pPr>
      <w:r>
        <w:rPr>
          <w:rFonts w:ascii="Times New Roman" w:hAnsi="Times New Roman" w:cs="Times New Roman"/>
          <w:b/>
        </w:rPr>
        <w:t>5)</w:t>
      </w:r>
      <w:r>
        <w:rPr>
          <w:rFonts w:ascii="Times New Roman" w:hAnsi="Times New Roman" w:cs="Times New Roman"/>
          <w:b/>
        </w:rPr>
        <w:tab/>
      </w:r>
      <w:r w:rsidRPr="00E139E7">
        <w:rPr>
          <w:rFonts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 xml:space="preserve">) </w:t>
      </w:r>
      <w:r>
        <w:rPr>
          <w:rFonts w:ascii="Calibri" w:hAnsi="Calibri" w:cs="Times New Roman"/>
          <w:sz w:val="24"/>
          <w:szCs w:val="24"/>
        </w:rPr>
        <w:t>σ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11553">
        <w:rPr>
          <w:rFonts w:ascii="Times New Roman" w:hAnsi="Times New Roman" w:cs="Times New Roman"/>
          <w:sz w:val="24"/>
          <w:szCs w:val="24"/>
        </w:rPr>
        <w:t>=</w:t>
      </w:r>
      <w:r w:rsidR="003F149B">
        <w:rPr>
          <w:rFonts w:ascii="Times New Roman" w:hAnsi="Times New Roman" w:cs="Times New Roman"/>
          <w:sz w:val="24"/>
          <w:szCs w:val="24"/>
        </w:rPr>
        <w:t>19.66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694DEA">
        <w:rPr>
          <w:rFonts w:ascii="Calibri" w:hAnsi="Calibri" w:cs="Times New Roman"/>
          <w:sz w:val="24"/>
          <w:szCs w:val="24"/>
        </w:rPr>
        <w:t xml:space="preserve"> </w:t>
      </w:r>
      <w:r>
        <w:rPr>
          <w:rFonts w:ascii="Calibri" w:hAnsi="Calibri" w:cs="Times New Roman"/>
          <w:sz w:val="24"/>
          <w:szCs w:val="24"/>
        </w:rPr>
        <w:t>σ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2</w:t>
      </w:r>
      <w:r w:rsidRPr="00F11553">
        <w:rPr>
          <w:rFonts w:ascii="Times New Roman" w:hAnsi="Times New Roman" w:cs="Times New Roman"/>
          <w:sz w:val="24"/>
          <w:szCs w:val="24"/>
        </w:rPr>
        <w:t>=</w:t>
      </w:r>
      <w:r w:rsidR="003F149B">
        <w:rPr>
          <w:rFonts w:ascii="Times New Roman" w:hAnsi="Times New Roman" w:cs="Times New Roman"/>
          <w:sz w:val="24"/>
          <w:szCs w:val="24"/>
        </w:rPr>
        <w:t>4.34</w:t>
      </w:r>
      <w:r>
        <w:rPr>
          <w:rFonts w:ascii="Times New Roman" w:hAnsi="Times New Roman" w:cs="Times New Roman"/>
          <w:sz w:val="24"/>
          <w:szCs w:val="24"/>
        </w:rPr>
        <w:t>,θ</w:t>
      </w:r>
      <w:r w:rsidRPr="00694DE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=-</w:t>
      </w:r>
      <w:proofErr w:type="gramStart"/>
      <w:r w:rsidR="003F149B">
        <w:rPr>
          <w:rFonts w:ascii="Times New Roman" w:hAnsi="Times New Roman" w:cs="Times New Roman"/>
          <w:sz w:val="24"/>
          <w:szCs w:val="24"/>
        </w:rPr>
        <w:t>25.6</w:t>
      </w:r>
      <w:proofErr w:type="gramEnd"/>
      <w:r>
        <w:rPr>
          <w:rFonts w:ascii="Calibri" w:hAnsi="Calibri" w:cs="Times New Roman"/>
          <w:sz w:val="24"/>
          <w:szCs w:val="24"/>
        </w:rPr>
        <w:t>°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694D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θ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=</w:t>
      </w:r>
      <w:r w:rsidR="003F149B">
        <w:rPr>
          <w:rFonts w:ascii="Times New Roman" w:hAnsi="Times New Roman" w:cs="Times New Roman"/>
          <w:sz w:val="24"/>
          <w:szCs w:val="24"/>
        </w:rPr>
        <w:t>64.4</w:t>
      </w:r>
      <w:r>
        <w:rPr>
          <w:rFonts w:ascii="Calibri" w:hAnsi="Calibri" w:cs="Times New Roman"/>
          <w:sz w:val="24"/>
          <w:szCs w:val="24"/>
        </w:rPr>
        <w:t>° (yatay ile)</w:t>
      </w:r>
    </w:p>
    <w:p w:rsidR="003F149B" w:rsidRPr="00F505DD" w:rsidRDefault="00F505DD" w:rsidP="00F505DD">
      <w:pPr>
        <w:ind w:firstLine="708"/>
        <w:rPr>
          <w:rFonts w:ascii="Times New Roman" w:hAnsi="Times New Roman" w:cs="Times New Roman"/>
          <w:b/>
          <w:vertAlign w:val="superscript"/>
        </w:rPr>
      </w:pPr>
      <w:r w:rsidRPr="00F505DD">
        <w:rPr>
          <w:rFonts w:ascii="Times New Roman" w:hAnsi="Times New Roman" w:cs="Times New Roman"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≈</w:t>
      </w:r>
      <w:r w:rsidRPr="00F505DD">
        <w:rPr>
          <w:rFonts w:ascii="Times New Roman" w:hAnsi="Times New Roman" w:cs="Times New Roman"/>
          <w:sz w:val="24"/>
          <w:szCs w:val="24"/>
        </w:rPr>
        <w:t>430x10</w:t>
      </w:r>
      <w:r w:rsidRPr="00F505DD">
        <w:rPr>
          <w:rFonts w:ascii="Times New Roman" w:hAnsi="Times New Roman" w:cs="Times New Roman"/>
          <w:sz w:val="24"/>
          <w:szCs w:val="24"/>
          <w:vertAlign w:val="superscript"/>
        </w:rPr>
        <w:t>-6</w:t>
      </w:r>
    </w:p>
    <w:p w:rsidR="00694DEA" w:rsidRPr="00187A2A" w:rsidRDefault="00694DEA" w:rsidP="00187A2A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6)</w:t>
      </w:r>
      <w:r w:rsidR="00187A2A">
        <w:rPr>
          <w:rFonts w:ascii="Times New Roman" w:hAnsi="Times New Roman" w:cs="Times New Roman"/>
          <w:b/>
          <w:sz w:val="24"/>
          <w:szCs w:val="24"/>
        </w:rPr>
        <w:tab/>
      </w:r>
      <w:r w:rsidRPr="00694DEA">
        <w:rPr>
          <w:rFonts w:ascii="Times New Roman" w:hAnsi="Times New Roman" w:cs="Times New Roman"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11553">
        <w:rPr>
          <w:rFonts w:ascii="Calibri" w:hAnsi="Calibri" w:cs="Times New Roman"/>
          <w:sz w:val="24"/>
          <w:szCs w:val="24"/>
        </w:rPr>
        <w:t>ϵ</w:t>
      </w:r>
      <w:r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F11553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6.522</w:t>
      </w:r>
      <w:r w:rsidRPr="00F11553">
        <w:rPr>
          <w:rFonts w:ascii="Times New Roman" w:hAnsi="Times New Roman" w:cs="Times New Roman"/>
          <w:sz w:val="24"/>
          <w:szCs w:val="24"/>
        </w:rPr>
        <w:t>x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3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694DEA">
        <w:rPr>
          <w:rFonts w:ascii="Calibri" w:hAnsi="Calibri" w:cs="Times New Roman"/>
          <w:sz w:val="24"/>
          <w:szCs w:val="24"/>
        </w:rPr>
        <w:t xml:space="preserve"> </w:t>
      </w:r>
      <w:r w:rsidRPr="00F11553">
        <w:rPr>
          <w:rFonts w:ascii="Calibri" w:hAnsi="Calibri" w:cs="Times New Roman"/>
          <w:sz w:val="24"/>
          <w:szCs w:val="24"/>
        </w:rPr>
        <w:t>ϵ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11553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>-7.522</w:t>
      </w:r>
      <w:r w:rsidRPr="00F11553">
        <w:rPr>
          <w:rFonts w:ascii="Times New Roman" w:hAnsi="Times New Roman" w:cs="Times New Roman"/>
          <w:sz w:val="24"/>
          <w:szCs w:val="24"/>
        </w:rPr>
        <w:t>x10</w:t>
      </w:r>
      <w:r w:rsidRPr="00F11553">
        <w:rPr>
          <w:rFonts w:ascii="Times New Roman" w:hAnsi="Times New Roman" w:cs="Times New Roman"/>
          <w:sz w:val="24"/>
          <w:szCs w:val="24"/>
          <w:vertAlign w:val="superscript"/>
        </w:rPr>
        <w:t>-4</w:t>
      </w:r>
      <w:r>
        <w:rPr>
          <w:rFonts w:ascii="Times New Roman" w:hAnsi="Times New Roman" w:cs="Times New Roman"/>
          <w:sz w:val="24"/>
          <w:szCs w:val="24"/>
        </w:rPr>
        <w:t>,θ</w:t>
      </w:r>
      <w:r w:rsidRPr="00694DEA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>=</w:t>
      </w:r>
      <w:proofErr w:type="gramStart"/>
      <w:r>
        <w:rPr>
          <w:rFonts w:ascii="Times New Roman" w:hAnsi="Times New Roman" w:cs="Times New Roman"/>
          <w:sz w:val="24"/>
          <w:szCs w:val="24"/>
        </w:rPr>
        <w:t>109.22</w:t>
      </w:r>
      <w:proofErr w:type="gramEnd"/>
      <w:r>
        <w:rPr>
          <w:rFonts w:ascii="Calibri" w:hAnsi="Calibri" w:cs="Times New Roman"/>
          <w:sz w:val="24"/>
          <w:szCs w:val="24"/>
        </w:rPr>
        <w:t>°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694DE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θ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=19.22</w:t>
      </w:r>
      <w:r>
        <w:rPr>
          <w:rFonts w:ascii="Calibri" w:hAnsi="Calibri" w:cs="Times New Roman"/>
          <w:sz w:val="24"/>
          <w:szCs w:val="24"/>
        </w:rPr>
        <w:t>° (yatay ile)</w:t>
      </w:r>
    </w:p>
    <w:p w:rsidR="00694DEA" w:rsidRPr="00694DEA" w:rsidRDefault="00694DEA" w:rsidP="00694DEA">
      <w:pPr>
        <w:ind w:firstLine="708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</w:t>
      </w:r>
      <w:r w:rsidR="002C4679">
        <w:rPr>
          <w:rFonts w:ascii="Times New Roman" w:hAnsi="Times New Roman" w:cs="Times New Roman"/>
          <w:sz w:val="24"/>
          <w:szCs w:val="24"/>
        </w:rPr>
        <w:t xml:space="preserve"> AC≈</w:t>
      </w:r>
      <w:proofErr w:type="gramStart"/>
      <w:r w:rsidR="002C4679">
        <w:rPr>
          <w:rFonts w:ascii="Times New Roman" w:hAnsi="Times New Roman" w:cs="Times New Roman"/>
          <w:sz w:val="24"/>
          <w:szCs w:val="24"/>
        </w:rPr>
        <w:t>1.4197</w:t>
      </w:r>
      <w:proofErr w:type="gramEnd"/>
    </w:p>
    <w:p w:rsidR="00F11553" w:rsidRPr="00187A2A" w:rsidRDefault="00187A2A" w:rsidP="00C05EC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7)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F11553" w:rsidRPr="00F11553">
        <w:rPr>
          <w:rFonts w:ascii="Times New Roman" w:hAnsi="Times New Roman" w:cs="Times New Roman"/>
          <w:sz w:val="24"/>
          <w:szCs w:val="24"/>
        </w:rPr>
        <w:t>a)</w:t>
      </w:r>
      <w:r w:rsidR="00F1155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11553" w:rsidRPr="00F11553">
        <w:rPr>
          <w:rFonts w:ascii="Calibri" w:hAnsi="Calibri" w:cs="Times New Roman"/>
          <w:sz w:val="24"/>
          <w:szCs w:val="24"/>
        </w:rPr>
        <w:t>ϵ</w:t>
      </w:r>
      <w:r w:rsidR="00F11553" w:rsidRPr="00F1155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11553" w:rsidRPr="00F11553">
        <w:rPr>
          <w:rFonts w:ascii="Times New Roman" w:hAnsi="Times New Roman" w:cs="Times New Roman"/>
          <w:sz w:val="24"/>
          <w:szCs w:val="24"/>
        </w:rPr>
        <w:t>=0.943x10</w:t>
      </w:r>
      <w:r w:rsidR="00F11553" w:rsidRPr="00F11553">
        <w:rPr>
          <w:rFonts w:ascii="Times New Roman" w:hAnsi="Times New Roman" w:cs="Times New Roman"/>
          <w:sz w:val="24"/>
          <w:szCs w:val="24"/>
          <w:vertAlign w:val="superscript"/>
        </w:rPr>
        <w:t>-4</w:t>
      </w:r>
    </w:p>
    <w:p w:rsidR="00F11553" w:rsidRDefault="00F11553" w:rsidP="00C05ECD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perscript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b)  </w:t>
      </w:r>
      <w:r w:rsidRPr="005664ED">
        <w:rPr>
          <w:rFonts w:ascii="Times New Roman" w:eastAsia="Calibri" w:hAnsi="Times New Roman" w:cs="Times New Roman"/>
          <w:sz w:val="24"/>
          <w:szCs w:val="24"/>
        </w:rPr>
        <w:t>σ</w:t>
      </w:r>
      <w:r w:rsidRPr="005664ED">
        <w:rPr>
          <w:rFonts w:ascii="Times New Roman" w:eastAsia="Calibri" w:hAnsi="Times New Roman" w:cs="Times New Roman"/>
          <w:sz w:val="24"/>
          <w:szCs w:val="24"/>
          <w:vertAlign w:val="subscript"/>
        </w:rPr>
        <w:t>1</w:t>
      </w:r>
      <w:r w:rsidRPr="005664ED">
        <w:rPr>
          <w:rFonts w:ascii="Times New Roman" w:eastAsia="Calibri" w:hAnsi="Times New Roman" w:cs="Times New Roman"/>
          <w:sz w:val="24"/>
          <w:szCs w:val="24"/>
        </w:rPr>
        <w:t>=</w:t>
      </w:r>
      <w:r>
        <w:rPr>
          <w:rFonts w:ascii="Times New Roman" w:eastAsia="Calibri" w:hAnsi="Times New Roman" w:cs="Times New Roman"/>
          <w:sz w:val="24"/>
          <w:szCs w:val="24"/>
        </w:rPr>
        <w:t>13.89</w:t>
      </w:r>
      <w:r w:rsidRPr="005664ED">
        <w:rPr>
          <w:rFonts w:ascii="Times New Roman" w:eastAsia="Calibri" w:hAnsi="Times New Roman" w:cs="Times New Roman"/>
          <w:sz w:val="24"/>
          <w:szCs w:val="24"/>
        </w:rPr>
        <w:t>, σ</w:t>
      </w:r>
      <w:r w:rsidRPr="005664ED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Pr="005664ED">
        <w:rPr>
          <w:rFonts w:ascii="Times New Roman" w:eastAsia="Calibri" w:hAnsi="Times New Roman" w:cs="Times New Roman"/>
          <w:sz w:val="24"/>
          <w:szCs w:val="24"/>
        </w:rPr>
        <w:t>=</w:t>
      </w:r>
      <w:r>
        <w:rPr>
          <w:rFonts w:ascii="Times New Roman" w:eastAsia="Calibri" w:hAnsi="Times New Roman" w:cs="Times New Roman"/>
          <w:sz w:val="24"/>
          <w:szCs w:val="24"/>
        </w:rPr>
        <w:t>-39.03</w:t>
      </w:r>
      <w:r w:rsidRPr="005664ED">
        <w:rPr>
          <w:rFonts w:ascii="Times New Roman" w:eastAsia="Calibri" w:hAnsi="Times New Roman" w:cs="Times New Roman"/>
          <w:sz w:val="24"/>
          <w:szCs w:val="24"/>
        </w:rPr>
        <w:t>, σ</w:t>
      </w:r>
      <w:r w:rsidRPr="005664ED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5664ED">
        <w:rPr>
          <w:rFonts w:ascii="Times New Roman" w:eastAsia="Calibri" w:hAnsi="Times New Roman" w:cs="Times New Roman"/>
          <w:sz w:val="24"/>
          <w:szCs w:val="24"/>
        </w:rPr>
        <w:t>=</w:t>
      </w:r>
      <w:r>
        <w:rPr>
          <w:rFonts w:ascii="Times New Roman" w:eastAsia="Calibri" w:hAnsi="Times New Roman" w:cs="Times New Roman"/>
          <w:sz w:val="24"/>
          <w:szCs w:val="24"/>
        </w:rPr>
        <w:t>0</w:t>
      </w:r>
    </w:p>
    <w:p w:rsidR="00F11553" w:rsidRDefault="00F11553" w:rsidP="00F11553">
      <w:pPr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ab/>
        <w:t xml:space="preserve">c) </w:t>
      </w:r>
      <w:proofErr w:type="spellStart"/>
      <w:r w:rsidRPr="005664ED">
        <w:rPr>
          <w:rFonts w:ascii="Times New Roman" w:eastAsia="Calibri" w:hAnsi="Times New Roman" w:cs="Times New Roman"/>
          <w:sz w:val="24"/>
          <w:szCs w:val="24"/>
        </w:rPr>
        <w:t>σ</w:t>
      </w:r>
      <w:r>
        <w:rPr>
          <w:rFonts w:ascii="Times New Roman" w:eastAsia="Calibri" w:hAnsi="Times New Roman" w:cs="Times New Roman"/>
          <w:sz w:val="24"/>
          <w:szCs w:val="24"/>
          <w:vertAlign w:val="subscript"/>
        </w:rPr>
        <w:t>x</w:t>
      </w:r>
      <w:proofErr w:type="spellEnd"/>
      <w:r w:rsidRPr="005664ED">
        <w:rPr>
          <w:rFonts w:ascii="Times New Roman" w:eastAsia="Calibri" w:hAnsi="Times New Roman" w:cs="Times New Roman"/>
          <w:sz w:val="24"/>
          <w:szCs w:val="24"/>
        </w:rPr>
        <w:t>=</w:t>
      </w:r>
      <w:r w:rsidR="005F0213">
        <w:rPr>
          <w:rFonts w:ascii="Times New Roman" w:eastAsia="Calibri" w:hAnsi="Times New Roman" w:cs="Times New Roman"/>
          <w:sz w:val="24"/>
          <w:szCs w:val="24"/>
        </w:rPr>
        <w:t>10.35</w:t>
      </w:r>
      <w:r w:rsidRPr="005664E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 w:rsidRPr="005664ED">
        <w:rPr>
          <w:rFonts w:ascii="Times New Roman" w:eastAsia="Calibri" w:hAnsi="Times New Roman" w:cs="Times New Roman"/>
          <w:sz w:val="24"/>
          <w:szCs w:val="24"/>
        </w:rPr>
        <w:t>σ</w:t>
      </w:r>
      <w:r>
        <w:rPr>
          <w:rFonts w:ascii="Times New Roman" w:eastAsia="Calibri" w:hAnsi="Times New Roman" w:cs="Times New Roman"/>
          <w:sz w:val="24"/>
          <w:szCs w:val="24"/>
          <w:vertAlign w:val="subscript"/>
        </w:rPr>
        <w:t>y</w:t>
      </w:r>
      <w:proofErr w:type="spellEnd"/>
      <w:r w:rsidRPr="005664ED">
        <w:rPr>
          <w:rFonts w:ascii="Times New Roman" w:eastAsia="Calibri" w:hAnsi="Times New Roman" w:cs="Times New Roman"/>
          <w:sz w:val="24"/>
          <w:szCs w:val="24"/>
        </w:rPr>
        <w:t>=</w:t>
      </w:r>
      <w:r>
        <w:rPr>
          <w:rFonts w:ascii="Times New Roman" w:eastAsia="Calibri" w:hAnsi="Times New Roman" w:cs="Times New Roman"/>
          <w:sz w:val="24"/>
          <w:szCs w:val="24"/>
        </w:rPr>
        <w:t>-</w:t>
      </w:r>
      <w:r w:rsidR="005F0213">
        <w:rPr>
          <w:rFonts w:ascii="Times New Roman" w:eastAsia="Calibri" w:hAnsi="Times New Roman" w:cs="Times New Roman"/>
          <w:sz w:val="24"/>
          <w:szCs w:val="24"/>
        </w:rPr>
        <w:t>35.49</w:t>
      </w:r>
      <w:r w:rsidRPr="005664ED">
        <w:rPr>
          <w:rFonts w:ascii="Times New Roman" w:eastAsia="Calibri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Calibri" w:eastAsia="Calibri" w:hAnsi="Calibri" w:cs="Times New Roman"/>
          <w:sz w:val="24"/>
          <w:szCs w:val="24"/>
        </w:rPr>
        <w:t>τ</w:t>
      </w:r>
      <w:r w:rsidRPr="00F11553">
        <w:rPr>
          <w:rFonts w:ascii="Times New Roman" w:eastAsia="Calibri" w:hAnsi="Times New Roman" w:cs="Times New Roman"/>
          <w:sz w:val="24"/>
          <w:szCs w:val="24"/>
          <w:vertAlign w:val="subscript"/>
        </w:rPr>
        <w:t>xy</w:t>
      </w:r>
      <w:proofErr w:type="spellEnd"/>
      <w:r w:rsidRPr="005664ED">
        <w:rPr>
          <w:rFonts w:ascii="Times New Roman" w:eastAsia="Calibri" w:hAnsi="Times New Roman" w:cs="Times New Roman"/>
          <w:sz w:val="24"/>
          <w:szCs w:val="24"/>
        </w:rPr>
        <w:t>=</w:t>
      </w:r>
      <w:r w:rsidR="005F0213">
        <w:rPr>
          <w:rFonts w:ascii="Times New Roman" w:eastAsia="Calibri" w:hAnsi="Times New Roman" w:cs="Times New Roman"/>
          <w:sz w:val="24"/>
          <w:szCs w:val="24"/>
        </w:rPr>
        <w:t>13.23  (</w:t>
      </w:r>
      <w:proofErr w:type="spellStart"/>
      <w:r w:rsidR="005F0213">
        <w:rPr>
          <w:rFonts w:ascii="Times New Roman" w:eastAsia="Calibri" w:hAnsi="Times New Roman" w:cs="Times New Roman"/>
          <w:sz w:val="24"/>
          <w:szCs w:val="24"/>
        </w:rPr>
        <w:t>MPa</w:t>
      </w:r>
      <w:proofErr w:type="spellEnd"/>
      <w:r w:rsidR="005F0213">
        <w:rPr>
          <w:rFonts w:ascii="Times New Roman" w:eastAsia="Calibri" w:hAnsi="Times New Roman" w:cs="Times New Roman"/>
          <w:sz w:val="24"/>
          <w:szCs w:val="24"/>
        </w:rPr>
        <w:t>)</w:t>
      </w:r>
    </w:p>
    <w:p w:rsidR="009C24D1" w:rsidRPr="001C5C7E" w:rsidRDefault="005F0213" w:rsidP="001C5C7E">
      <w:pPr>
        <w:ind w:firstLine="708"/>
        <w:rPr>
          <w:rFonts w:ascii="Times New Roman" w:eastAsia="Calibri" w:hAnsi="Times New Roman" w:cs="Times New Roman"/>
          <w:sz w:val="24"/>
          <w:szCs w:val="24"/>
          <w:vertAlign w:val="superscript"/>
        </w:rPr>
      </w:pPr>
      <w:r>
        <w:rPr>
          <w:rFonts w:ascii="Times New Roman" w:eastAsia="Calibri" w:hAnsi="Times New Roman" w:cs="Times New Roman"/>
          <w:sz w:val="24"/>
          <w:szCs w:val="24"/>
        </w:rPr>
        <w:t>d) ΔV/V=(</w:t>
      </w:r>
      <w:r w:rsidRPr="00F11553">
        <w:rPr>
          <w:rFonts w:ascii="Calibri" w:hAnsi="Calibri" w:cs="Times New Roman"/>
          <w:sz w:val="24"/>
          <w:szCs w:val="24"/>
        </w:rPr>
        <w:t>ϵ</w:t>
      </w:r>
      <w:r>
        <w:rPr>
          <w:rFonts w:ascii="Times New Roman" w:hAnsi="Times New Roman" w:cs="Times New Roman"/>
          <w:sz w:val="24"/>
          <w:szCs w:val="24"/>
          <w:vertAlign w:val="subscript"/>
        </w:rPr>
        <w:t>1+</w:t>
      </w:r>
      <w:r w:rsidRPr="005F0213">
        <w:rPr>
          <w:rFonts w:ascii="Calibri" w:hAnsi="Calibri" w:cs="Times New Roman"/>
          <w:sz w:val="24"/>
          <w:szCs w:val="24"/>
        </w:rPr>
        <w:t xml:space="preserve"> </w:t>
      </w:r>
      <w:r w:rsidRPr="00F11553">
        <w:rPr>
          <w:rFonts w:ascii="Calibri" w:hAnsi="Calibri" w:cs="Times New Roman"/>
          <w:sz w:val="24"/>
          <w:szCs w:val="24"/>
        </w:rPr>
        <w:t>ϵ</w:t>
      </w:r>
      <w:r>
        <w:rPr>
          <w:rFonts w:ascii="Times New Roman" w:hAnsi="Times New Roman" w:cs="Times New Roman"/>
          <w:sz w:val="24"/>
          <w:szCs w:val="24"/>
          <w:vertAlign w:val="subscript"/>
        </w:rPr>
        <w:t>2+</w:t>
      </w:r>
      <w:r w:rsidRPr="005F0213">
        <w:rPr>
          <w:rFonts w:ascii="Calibri" w:hAnsi="Calibri" w:cs="Times New Roman"/>
          <w:sz w:val="24"/>
          <w:szCs w:val="24"/>
        </w:rPr>
        <w:t xml:space="preserve"> </w:t>
      </w:r>
      <w:r w:rsidRPr="00F11553">
        <w:rPr>
          <w:rFonts w:ascii="Calibri" w:hAnsi="Calibri" w:cs="Times New Roman"/>
          <w:sz w:val="24"/>
          <w:szCs w:val="24"/>
        </w:rPr>
        <w:t>ϵ</w:t>
      </w:r>
      <w:r w:rsidRPr="00F1155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Calibri" w:hAnsi="Times New Roman" w:cs="Times New Roman"/>
          <w:sz w:val="24"/>
          <w:szCs w:val="24"/>
        </w:rPr>
        <w:t>)=-1.2575x10</w:t>
      </w:r>
      <w:r>
        <w:rPr>
          <w:rFonts w:ascii="Times New Roman" w:eastAsia="Calibri" w:hAnsi="Times New Roman" w:cs="Times New Roman"/>
          <w:sz w:val="24"/>
          <w:szCs w:val="24"/>
          <w:vertAlign w:val="superscript"/>
        </w:rPr>
        <w:t>-4</w:t>
      </w:r>
    </w:p>
    <w:p w:rsidR="009C24D1" w:rsidRPr="00955C21" w:rsidRDefault="005664ED" w:rsidP="00C05ECD">
      <w:pPr>
        <w:rPr>
          <w:rFonts w:ascii="Times New Roman" w:hAnsi="Times New Roman" w:cs="Times New Roman"/>
          <w:sz w:val="24"/>
          <w:szCs w:val="24"/>
        </w:rPr>
      </w:pPr>
      <w:r w:rsidRPr="00F11553">
        <w:rPr>
          <w:rFonts w:ascii="Times New Roman" w:hAnsi="Times New Roman" w:cs="Times New Roman"/>
          <w:b/>
          <w:sz w:val="24"/>
          <w:szCs w:val="24"/>
        </w:rPr>
        <w:t>8)</w:t>
      </w:r>
      <w:r w:rsidR="00F11553">
        <w:rPr>
          <w:rFonts w:ascii="Times New Roman" w:hAnsi="Times New Roman" w:cs="Times New Roman"/>
          <w:sz w:val="24"/>
          <w:szCs w:val="24"/>
        </w:rPr>
        <w:tab/>
        <w:t>tanα≈</w:t>
      </w:r>
      <w:proofErr w:type="gramStart"/>
      <w:r>
        <w:rPr>
          <w:rFonts w:ascii="Times New Roman" w:hAnsi="Times New Roman" w:cs="Times New Roman"/>
          <w:sz w:val="24"/>
          <w:szCs w:val="24"/>
        </w:rPr>
        <w:t>0.3994</w:t>
      </w:r>
      <w:proofErr w:type="gramEnd"/>
    </w:p>
    <w:p w:rsidR="009C24D1" w:rsidRPr="00955C21" w:rsidRDefault="009C24D1" w:rsidP="00C05ECD">
      <w:pPr>
        <w:rPr>
          <w:rFonts w:ascii="Times New Roman" w:hAnsi="Times New Roman" w:cs="Times New Roman"/>
          <w:sz w:val="24"/>
          <w:szCs w:val="24"/>
        </w:rPr>
      </w:pPr>
    </w:p>
    <w:p w:rsidR="009C24D1" w:rsidRPr="00955C21" w:rsidRDefault="009C24D1" w:rsidP="00C05ECD">
      <w:pPr>
        <w:rPr>
          <w:rFonts w:ascii="Times New Roman" w:hAnsi="Times New Roman" w:cs="Times New Roman"/>
          <w:sz w:val="24"/>
          <w:szCs w:val="24"/>
        </w:rPr>
      </w:pPr>
    </w:p>
    <w:p w:rsidR="00A50856" w:rsidRPr="00955C21" w:rsidRDefault="00A50856" w:rsidP="00C05ECD">
      <w:pPr>
        <w:rPr>
          <w:rFonts w:ascii="Times New Roman" w:hAnsi="Times New Roman" w:cs="Times New Roman"/>
          <w:sz w:val="24"/>
          <w:szCs w:val="24"/>
        </w:rPr>
      </w:pPr>
    </w:p>
    <w:p w:rsidR="009C24D1" w:rsidRPr="00955C21" w:rsidRDefault="009C24D1" w:rsidP="00C05ECD">
      <w:pPr>
        <w:rPr>
          <w:rFonts w:ascii="Times New Roman" w:hAnsi="Times New Roman" w:cs="Times New Roman"/>
          <w:sz w:val="24"/>
          <w:szCs w:val="24"/>
        </w:rPr>
      </w:pPr>
    </w:p>
    <w:sectPr w:rsidR="009C24D1" w:rsidRPr="00955C21" w:rsidSect="00737D57">
      <w:pgSz w:w="11906" w:h="16838"/>
      <w:pgMar w:top="284" w:right="991" w:bottom="28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8100BB"/>
    <w:multiLevelType w:val="hybridMultilevel"/>
    <w:tmpl w:val="8070E256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01F34"/>
    <w:multiLevelType w:val="hybridMultilevel"/>
    <w:tmpl w:val="3E36F83C"/>
    <w:lvl w:ilvl="0" w:tplc="DCE8539A">
      <w:start w:val="1"/>
      <w:numFmt w:val="lowerLetter"/>
      <w:lvlText w:val="%1)"/>
      <w:lvlJc w:val="left"/>
      <w:pPr>
        <w:ind w:left="78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500" w:hanging="360"/>
      </w:pPr>
    </w:lvl>
    <w:lvl w:ilvl="2" w:tplc="041F001B" w:tentative="1">
      <w:start w:val="1"/>
      <w:numFmt w:val="lowerRoman"/>
      <w:lvlText w:val="%3."/>
      <w:lvlJc w:val="right"/>
      <w:pPr>
        <w:ind w:left="2220" w:hanging="180"/>
      </w:pPr>
    </w:lvl>
    <w:lvl w:ilvl="3" w:tplc="041F000F" w:tentative="1">
      <w:start w:val="1"/>
      <w:numFmt w:val="decimal"/>
      <w:lvlText w:val="%4."/>
      <w:lvlJc w:val="left"/>
      <w:pPr>
        <w:ind w:left="2940" w:hanging="360"/>
      </w:pPr>
    </w:lvl>
    <w:lvl w:ilvl="4" w:tplc="041F0019" w:tentative="1">
      <w:start w:val="1"/>
      <w:numFmt w:val="lowerLetter"/>
      <w:lvlText w:val="%5."/>
      <w:lvlJc w:val="left"/>
      <w:pPr>
        <w:ind w:left="3660" w:hanging="360"/>
      </w:pPr>
    </w:lvl>
    <w:lvl w:ilvl="5" w:tplc="041F001B" w:tentative="1">
      <w:start w:val="1"/>
      <w:numFmt w:val="lowerRoman"/>
      <w:lvlText w:val="%6."/>
      <w:lvlJc w:val="right"/>
      <w:pPr>
        <w:ind w:left="4380" w:hanging="180"/>
      </w:pPr>
    </w:lvl>
    <w:lvl w:ilvl="6" w:tplc="041F000F" w:tentative="1">
      <w:start w:val="1"/>
      <w:numFmt w:val="decimal"/>
      <w:lvlText w:val="%7."/>
      <w:lvlJc w:val="left"/>
      <w:pPr>
        <w:ind w:left="5100" w:hanging="360"/>
      </w:pPr>
    </w:lvl>
    <w:lvl w:ilvl="7" w:tplc="041F0019" w:tentative="1">
      <w:start w:val="1"/>
      <w:numFmt w:val="lowerLetter"/>
      <w:lvlText w:val="%8."/>
      <w:lvlJc w:val="left"/>
      <w:pPr>
        <w:ind w:left="5820" w:hanging="360"/>
      </w:pPr>
    </w:lvl>
    <w:lvl w:ilvl="8" w:tplc="041F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" w15:restartNumberingAfterBreak="0">
    <w:nsid w:val="06E23975"/>
    <w:multiLevelType w:val="hybridMultilevel"/>
    <w:tmpl w:val="C6ECFA6A"/>
    <w:lvl w:ilvl="0" w:tplc="3688595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6A8703E"/>
    <w:multiLevelType w:val="hybridMultilevel"/>
    <w:tmpl w:val="9E687238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367B5D"/>
    <w:multiLevelType w:val="hybridMultilevel"/>
    <w:tmpl w:val="1A08F378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C64D95"/>
    <w:multiLevelType w:val="hybridMultilevel"/>
    <w:tmpl w:val="787CC746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B3C66AE"/>
    <w:multiLevelType w:val="hybridMultilevel"/>
    <w:tmpl w:val="F8B4C050"/>
    <w:lvl w:ilvl="0" w:tplc="671026E8">
      <w:start w:val="1"/>
      <w:numFmt w:val="upperLetter"/>
      <w:lvlText w:val="%1)"/>
      <w:lvlJc w:val="left"/>
      <w:pPr>
        <w:ind w:left="34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4185" w:hanging="360"/>
      </w:pPr>
    </w:lvl>
    <w:lvl w:ilvl="2" w:tplc="041F001B" w:tentative="1">
      <w:start w:val="1"/>
      <w:numFmt w:val="lowerRoman"/>
      <w:lvlText w:val="%3."/>
      <w:lvlJc w:val="right"/>
      <w:pPr>
        <w:ind w:left="4905" w:hanging="180"/>
      </w:pPr>
    </w:lvl>
    <w:lvl w:ilvl="3" w:tplc="041F000F" w:tentative="1">
      <w:start w:val="1"/>
      <w:numFmt w:val="decimal"/>
      <w:lvlText w:val="%4."/>
      <w:lvlJc w:val="left"/>
      <w:pPr>
        <w:ind w:left="5625" w:hanging="360"/>
      </w:pPr>
    </w:lvl>
    <w:lvl w:ilvl="4" w:tplc="041F0019" w:tentative="1">
      <w:start w:val="1"/>
      <w:numFmt w:val="lowerLetter"/>
      <w:lvlText w:val="%5."/>
      <w:lvlJc w:val="left"/>
      <w:pPr>
        <w:ind w:left="6345" w:hanging="360"/>
      </w:pPr>
    </w:lvl>
    <w:lvl w:ilvl="5" w:tplc="041F001B" w:tentative="1">
      <w:start w:val="1"/>
      <w:numFmt w:val="lowerRoman"/>
      <w:lvlText w:val="%6."/>
      <w:lvlJc w:val="right"/>
      <w:pPr>
        <w:ind w:left="7065" w:hanging="180"/>
      </w:pPr>
    </w:lvl>
    <w:lvl w:ilvl="6" w:tplc="041F000F" w:tentative="1">
      <w:start w:val="1"/>
      <w:numFmt w:val="decimal"/>
      <w:lvlText w:val="%7."/>
      <w:lvlJc w:val="left"/>
      <w:pPr>
        <w:ind w:left="7785" w:hanging="360"/>
      </w:pPr>
    </w:lvl>
    <w:lvl w:ilvl="7" w:tplc="041F0019" w:tentative="1">
      <w:start w:val="1"/>
      <w:numFmt w:val="lowerLetter"/>
      <w:lvlText w:val="%8."/>
      <w:lvlJc w:val="left"/>
      <w:pPr>
        <w:ind w:left="8505" w:hanging="360"/>
      </w:pPr>
    </w:lvl>
    <w:lvl w:ilvl="8" w:tplc="041F001B" w:tentative="1">
      <w:start w:val="1"/>
      <w:numFmt w:val="lowerRoman"/>
      <w:lvlText w:val="%9."/>
      <w:lvlJc w:val="right"/>
      <w:pPr>
        <w:ind w:left="9225" w:hanging="180"/>
      </w:pPr>
    </w:lvl>
  </w:abstractNum>
  <w:abstractNum w:abstractNumId="7" w15:restartNumberingAfterBreak="0">
    <w:nsid w:val="2C7545BC"/>
    <w:multiLevelType w:val="hybridMultilevel"/>
    <w:tmpl w:val="FCF270FA"/>
    <w:lvl w:ilvl="0" w:tplc="5B288E58">
      <w:start w:val="1"/>
      <w:numFmt w:val="lowerLetter"/>
      <w:lvlText w:val="%1)"/>
      <w:lvlJc w:val="left"/>
      <w:pPr>
        <w:ind w:left="84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500" w:hanging="360"/>
      </w:pPr>
    </w:lvl>
    <w:lvl w:ilvl="2" w:tplc="041F001B" w:tentative="1">
      <w:start w:val="1"/>
      <w:numFmt w:val="lowerRoman"/>
      <w:lvlText w:val="%3."/>
      <w:lvlJc w:val="right"/>
      <w:pPr>
        <w:ind w:left="2220" w:hanging="180"/>
      </w:pPr>
    </w:lvl>
    <w:lvl w:ilvl="3" w:tplc="041F000F" w:tentative="1">
      <w:start w:val="1"/>
      <w:numFmt w:val="decimal"/>
      <w:lvlText w:val="%4."/>
      <w:lvlJc w:val="left"/>
      <w:pPr>
        <w:ind w:left="2940" w:hanging="360"/>
      </w:pPr>
    </w:lvl>
    <w:lvl w:ilvl="4" w:tplc="041F0019" w:tentative="1">
      <w:start w:val="1"/>
      <w:numFmt w:val="lowerLetter"/>
      <w:lvlText w:val="%5."/>
      <w:lvlJc w:val="left"/>
      <w:pPr>
        <w:ind w:left="3660" w:hanging="360"/>
      </w:pPr>
    </w:lvl>
    <w:lvl w:ilvl="5" w:tplc="041F001B" w:tentative="1">
      <w:start w:val="1"/>
      <w:numFmt w:val="lowerRoman"/>
      <w:lvlText w:val="%6."/>
      <w:lvlJc w:val="right"/>
      <w:pPr>
        <w:ind w:left="4380" w:hanging="180"/>
      </w:pPr>
    </w:lvl>
    <w:lvl w:ilvl="6" w:tplc="041F000F" w:tentative="1">
      <w:start w:val="1"/>
      <w:numFmt w:val="decimal"/>
      <w:lvlText w:val="%7."/>
      <w:lvlJc w:val="left"/>
      <w:pPr>
        <w:ind w:left="5100" w:hanging="360"/>
      </w:pPr>
    </w:lvl>
    <w:lvl w:ilvl="7" w:tplc="041F0019" w:tentative="1">
      <w:start w:val="1"/>
      <w:numFmt w:val="lowerLetter"/>
      <w:lvlText w:val="%8."/>
      <w:lvlJc w:val="left"/>
      <w:pPr>
        <w:ind w:left="5820" w:hanging="360"/>
      </w:pPr>
    </w:lvl>
    <w:lvl w:ilvl="8" w:tplc="041F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8" w15:restartNumberingAfterBreak="0">
    <w:nsid w:val="49B9722A"/>
    <w:multiLevelType w:val="hybridMultilevel"/>
    <w:tmpl w:val="A73AF4D8"/>
    <w:lvl w:ilvl="0" w:tplc="91AE32B8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A9E53DA"/>
    <w:multiLevelType w:val="hybridMultilevel"/>
    <w:tmpl w:val="E3700280"/>
    <w:lvl w:ilvl="0" w:tplc="5B288E58">
      <w:start w:val="1"/>
      <w:numFmt w:val="lowerLetter"/>
      <w:lvlText w:val="%1)"/>
      <w:lvlJc w:val="left"/>
      <w:pPr>
        <w:ind w:left="78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500" w:hanging="360"/>
      </w:pPr>
    </w:lvl>
    <w:lvl w:ilvl="2" w:tplc="041F001B" w:tentative="1">
      <w:start w:val="1"/>
      <w:numFmt w:val="lowerRoman"/>
      <w:lvlText w:val="%3."/>
      <w:lvlJc w:val="right"/>
      <w:pPr>
        <w:ind w:left="2220" w:hanging="180"/>
      </w:pPr>
    </w:lvl>
    <w:lvl w:ilvl="3" w:tplc="041F000F" w:tentative="1">
      <w:start w:val="1"/>
      <w:numFmt w:val="decimal"/>
      <w:lvlText w:val="%4."/>
      <w:lvlJc w:val="left"/>
      <w:pPr>
        <w:ind w:left="2940" w:hanging="360"/>
      </w:pPr>
    </w:lvl>
    <w:lvl w:ilvl="4" w:tplc="041F0019" w:tentative="1">
      <w:start w:val="1"/>
      <w:numFmt w:val="lowerLetter"/>
      <w:lvlText w:val="%5."/>
      <w:lvlJc w:val="left"/>
      <w:pPr>
        <w:ind w:left="3660" w:hanging="360"/>
      </w:pPr>
    </w:lvl>
    <w:lvl w:ilvl="5" w:tplc="041F001B" w:tentative="1">
      <w:start w:val="1"/>
      <w:numFmt w:val="lowerRoman"/>
      <w:lvlText w:val="%6."/>
      <w:lvlJc w:val="right"/>
      <w:pPr>
        <w:ind w:left="4380" w:hanging="180"/>
      </w:pPr>
    </w:lvl>
    <w:lvl w:ilvl="6" w:tplc="041F000F" w:tentative="1">
      <w:start w:val="1"/>
      <w:numFmt w:val="decimal"/>
      <w:lvlText w:val="%7."/>
      <w:lvlJc w:val="left"/>
      <w:pPr>
        <w:ind w:left="5100" w:hanging="360"/>
      </w:pPr>
    </w:lvl>
    <w:lvl w:ilvl="7" w:tplc="041F0019" w:tentative="1">
      <w:start w:val="1"/>
      <w:numFmt w:val="lowerLetter"/>
      <w:lvlText w:val="%8."/>
      <w:lvlJc w:val="left"/>
      <w:pPr>
        <w:ind w:left="5820" w:hanging="360"/>
      </w:pPr>
    </w:lvl>
    <w:lvl w:ilvl="8" w:tplc="041F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 w15:restartNumberingAfterBreak="0">
    <w:nsid w:val="4C535C33"/>
    <w:multiLevelType w:val="hybridMultilevel"/>
    <w:tmpl w:val="1C3215A2"/>
    <w:lvl w:ilvl="0" w:tplc="C1824CD6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  <w:b/>
      </w:rPr>
    </w:lvl>
    <w:lvl w:ilvl="1" w:tplc="26D05722">
      <w:start w:val="1"/>
      <w:numFmt w:val="lowerLetter"/>
      <w:lvlText w:val="%2-"/>
      <w:lvlJc w:val="left"/>
      <w:pPr>
        <w:ind w:left="1440" w:hanging="360"/>
      </w:pPr>
      <w:rPr>
        <w:rFonts w:hint="default"/>
      </w:r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FD7CC9"/>
    <w:multiLevelType w:val="hybridMultilevel"/>
    <w:tmpl w:val="F4AE7936"/>
    <w:lvl w:ilvl="0" w:tplc="7750AA24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8F62822"/>
    <w:multiLevelType w:val="hybridMultilevel"/>
    <w:tmpl w:val="55D2A9C8"/>
    <w:lvl w:ilvl="0" w:tplc="B2B8D626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CCB19CB"/>
    <w:multiLevelType w:val="hybridMultilevel"/>
    <w:tmpl w:val="DF28C3A2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E9A7BE1"/>
    <w:multiLevelType w:val="hybridMultilevel"/>
    <w:tmpl w:val="64F0EA64"/>
    <w:lvl w:ilvl="0" w:tplc="041F0017">
      <w:start w:val="1"/>
      <w:numFmt w:val="lowerLetter"/>
      <w:lvlText w:val="%1)"/>
      <w:lvlJc w:val="left"/>
      <w:pPr>
        <w:ind w:left="1440" w:hanging="360"/>
      </w:pPr>
    </w:lvl>
    <w:lvl w:ilvl="1" w:tplc="A34C17F8">
      <w:start w:val="1"/>
      <w:numFmt w:val="lowerLetter"/>
      <w:lvlText w:val="%2."/>
      <w:lvlJc w:val="left"/>
      <w:pPr>
        <w:ind w:left="2160" w:hanging="360"/>
      </w:pPr>
      <w:rPr>
        <w:b/>
      </w:rPr>
    </w:lvl>
    <w:lvl w:ilvl="2" w:tplc="041F001B" w:tentative="1">
      <w:start w:val="1"/>
      <w:numFmt w:val="lowerRoman"/>
      <w:lvlText w:val="%3."/>
      <w:lvlJc w:val="right"/>
      <w:pPr>
        <w:ind w:left="2880" w:hanging="180"/>
      </w:pPr>
    </w:lvl>
    <w:lvl w:ilvl="3" w:tplc="041F000F" w:tentative="1">
      <w:start w:val="1"/>
      <w:numFmt w:val="decimal"/>
      <w:lvlText w:val="%4."/>
      <w:lvlJc w:val="left"/>
      <w:pPr>
        <w:ind w:left="3600" w:hanging="360"/>
      </w:pPr>
    </w:lvl>
    <w:lvl w:ilvl="4" w:tplc="041F0019" w:tentative="1">
      <w:start w:val="1"/>
      <w:numFmt w:val="lowerLetter"/>
      <w:lvlText w:val="%5."/>
      <w:lvlJc w:val="left"/>
      <w:pPr>
        <w:ind w:left="4320" w:hanging="360"/>
      </w:pPr>
    </w:lvl>
    <w:lvl w:ilvl="5" w:tplc="041F001B" w:tentative="1">
      <w:start w:val="1"/>
      <w:numFmt w:val="lowerRoman"/>
      <w:lvlText w:val="%6."/>
      <w:lvlJc w:val="right"/>
      <w:pPr>
        <w:ind w:left="5040" w:hanging="180"/>
      </w:pPr>
    </w:lvl>
    <w:lvl w:ilvl="6" w:tplc="041F000F" w:tentative="1">
      <w:start w:val="1"/>
      <w:numFmt w:val="decimal"/>
      <w:lvlText w:val="%7."/>
      <w:lvlJc w:val="left"/>
      <w:pPr>
        <w:ind w:left="5760" w:hanging="360"/>
      </w:pPr>
    </w:lvl>
    <w:lvl w:ilvl="7" w:tplc="041F0019" w:tentative="1">
      <w:start w:val="1"/>
      <w:numFmt w:val="lowerLetter"/>
      <w:lvlText w:val="%8."/>
      <w:lvlJc w:val="left"/>
      <w:pPr>
        <w:ind w:left="6480" w:hanging="360"/>
      </w:pPr>
    </w:lvl>
    <w:lvl w:ilvl="8" w:tplc="041F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76976313"/>
    <w:multiLevelType w:val="hybridMultilevel"/>
    <w:tmpl w:val="6A32770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BCA5547"/>
    <w:multiLevelType w:val="hybridMultilevel"/>
    <w:tmpl w:val="7E7AB028"/>
    <w:lvl w:ilvl="0" w:tplc="5B288E58">
      <w:start w:val="1"/>
      <w:numFmt w:val="lowerLetter"/>
      <w:lvlText w:val="%1)"/>
      <w:lvlJc w:val="left"/>
      <w:pPr>
        <w:ind w:left="84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500" w:hanging="360"/>
      </w:pPr>
    </w:lvl>
    <w:lvl w:ilvl="2" w:tplc="041F001B" w:tentative="1">
      <w:start w:val="1"/>
      <w:numFmt w:val="lowerRoman"/>
      <w:lvlText w:val="%3."/>
      <w:lvlJc w:val="right"/>
      <w:pPr>
        <w:ind w:left="2220" w:hanging="180"/>
      </w:pPr>
    </w:lvl>
    <w:lvl w:ilvl="3" w:tplc="041F000F" w:tentative="1">
      <w:start w:val="1"/>
      <w:numFmt w:val="decimal"/>
      <w:lvlText w:val="%4."/>
      <w:lvlJc w:val="left"/>
      <w:pPr>
        <w:ind w:left="2940" w:hanging="360"/>
      </w:pPr>
    </w:lvl>
    <w:lvl w:ilvl="4" w:tplc="041F0019" w:tentative="1">
      <w:start w:val="1"/>
      <w:numFmt w:val="lowerLetter"/>
      <w:lvlText w:val="%5."/>
      <w:lvlJc w:val="left"/>
      <w:pPr>
        <w:ind w:left="3660" w:hanging="360"/>
      </w:pPr>
    </w:lvl>
    <w:lvl w:ilvl="5" w:tplc="041F001B" w:tentative="1">
      <w:start w:val="1"/>
      <w:numFmt w:val="lowerRoman"/>
      <w:lvlText w:val="%6."/>
      <w:lvlJc w:val="right"/>
      <w:pPr>
        <w:ind w:left="4380" w:hanging="180"/>
      </w:pPr>
    </w:lvl>
    <w:lvl w:ilvl="6" w:tplc="041F000F" w:tentative="1">
      <w:start w:val="1"/>
      <w:numFmt w:val="decimal"/>
      <w:lvlText w:val="%7."/>
      <w:lvlJc w:val="left"/>
      <w:pPr>
        <w:ind w:left="5100" w:hanging="360"/>
      </w:pPr>
    </w:lvl>
    <w:lvl w:ilvl="7" w:tplc="041F0019" w:tentative="1">
      <w:start w:val="1"/>
      <w:numFmt w:val="lowerLetter"/>
      <w:lvlText w:val="%8."/>
      <w:lvlJc w:val="left"/>
      <w:pPr>
        <w:ind w:left="5820" w:hanging="360"/>
      </w:pPr>
    </w:lvl>
    <w:lvl w:ilvl="8" w:tplc="041F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8"/>
  </w:num>
  <w:num w:numId="2">
    <w:abstractNumId w:val="13"/>
  </w:num>
  <w:num w:numId="3">
    <w:abstractNumId w:val="3"/>
  </w:num>
  <w:num w:numId="4">
    <w:abstractNumId w:val="5"/>
  </w:num>
  <w:num w:numId="5">
    <w:abstractNumId w:val="0"/>
  </w:num>
  <w:num w:numId="6">
    <w:abstractNumId w:val="2"/>
  </w:num>
  <w:num w:numId="7">
    <w:abstractNumId w:val="4"/>
  </w:num>
  <w:num w:numId="8">
    <w:abstractNumId w:val="6"/>
  </w:num>
  <w:num w:numId="9">
    <w:abstractNumId w:val="10"/>
  </w:num>
  <w:num w:numId="10">
    <w:abstractNumId w:val="14"/>
  </w:num>
  <w:num w:numId="11">
    <w:abstractNumId w:val="1"/>
  </w:num>
  <w:num w:numId="12">
    <w:abstractNumId w:val="11"/>
  </w:num>
  <w:num w:numId="13">
    <w:abstractNumId w:val="9"/>
  </w:num>
  <w:num w:numId="14">
    <w:abstractNumId w:val="7"/>
  </w:num>
  <w:num w:numId="15">
    <w:abstractNumId w:val="16"/>
  </w:num>
  <w:num w:numId="16">
    <w:abstractNumId w:val="12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5794B"/>
    <w:rsid w:val="00002DF2"/>
    <w:rsid w:val="000065ED"/>
    <w:rsid w:val="000115DD"/>
    <w:rsid w:val="00013089"/>
    <w:rsid w:val="00016017"/>
    <w:rsid w:val="000215C0"/>
    <w:rsid w:val="0002181A"/>
    <w:rsid w:val="000330B5"/>
    <w:rsid w:val="000356FB"/>
    <w:rsid w:val="00042C1D"/>
    <w:rsid w:val="00047437"/>
    <w:rsid w:val="00053024"/>
    <w:rsid w:val="00053663"/>
    <w:rsid w:val="00055A30"/>
    <w:rsid w:val="00062E51"/>
    <w:rsid w:val="0007134D"/>
    <w:rsid w:val="000719B4"/>
    <w:rsid w:val="00082B1A"/>
    <w:rsid w:val="00086AED"/>
    <w:rsid w:val="00086F6F"/>
    <w:rsid w:val="00091631"/>
    <w:rsid w:val="00091738"/>
    <w:rsid w:val="00092E65"/>
    <w:rsid w:val="000A5C31"/>
    <w:rsid w:val="000A7008"/>
    <w:rsid w:val="000A746B"/>
    <w:rsid w:val="000B08C1"/>
    <w:rsid w:val="000B51C5"/>
    <w:rsid w:val="000B7191"/>
    <w:rsid w:val="000C0154"/>
    <w:rsid w:val="000C05D0"/>
    <w:rsid w:val="000C1B5E"/>
    <w:rsid w:val="000D1B16"/>
    <w:rsid w:val="000D29D6"/>
    <w:rsid w:val="000E27D9"/>
    <w:rsid w:val="000E7FAB"/>
    <w:rsid w:val="000F67B9"/>
    <w:rsid w:val="001019DC"/>
    <w:rsid w:val="001331AC"/>
    <w:rsid w:val="0013506B"/>
    <w:rsid w:val="001421B5"/>
    <w:rsid w:val="001434D6"/>
    <w:rsid w:val="0014597F"/>
    <w:rsid w:val="00146223"/>
    <w:rsid w:val="00147FF7"/>
    <w:rsid w:val="00154652"/>
    <w:rsid w:val="00164ED5"/>
    <w:rsid w:val="001740AE"/>
    <w:rsid w:val="00180752"/>
    <w:rsid w:val="0018080D"/>
    <w:rsid w:val="00182500"/>
    <w:rsid w:val="0018468E"/>
    <w:rsid w:val="00184908"/>
    <w:rsid w:val="00187A2A"/>
    <w:rsid w:val="0019000C"/>
    <w:rsid w:val="001A6F89"/>
    <w:rsid w:val="001B23C8"/>
    <w:rsid w:val="001B7B75"/>
    <w:rsid w:val="001C216F"/>
    <w:rsid w:val="001C47E6"/>
    <w:rsid w:val="001C5C7E"/>
    <w:rsid w:val="001C681A"/>
    <w:rsid w:val="001D2BB9"/>
    <w:rsid w:val="001D469C"/>
    <w:rsid w:val="001E2793"/>
    <w:rsid w:val="001F7C2B"/>
    <w:rsid w:val="002008E1"/>
    <w:rsid w:val="00207C89"/>
    <w:rsid w:val="00213C2B"/>
    <w:rsid w:val="00213CDC"/>
    <w:rsid w:val="00221249"/>
    <w:rsid w:val="00221476"/>
    <w:rsid w:val="00223B05"/>
    <w:rsid w:val="002258BE"/>
    <w:rsid w:val="002309BC"/>
    <w:rsid w:val="00241CCB"/>
    <w:rsid w:val="00245715"/>
    <w:rsid w:val="00247C2C"/>
    <w:rsid w:val="00252832"/>
    <w:rsid w:val="00254A81"/>
    <w:rsid w:val="00254EF0"/>
    <w:rsid w:val="00260884"/>
    <w:rsid w:val="00260D33"/>
    <w:rsid w:val="00262CAE"/>
    <w:rsid w:val="002645E0"/>
    <w:rsid w:val="00267883"/>
    <w:rsid w:val="00271761"/>
    <w:rsid w:val="00275025"/>
    <w:rsid w:val="0027757D"/>
    <w:rsid w:val="002922F7"/>
    <w:rsid w:val="002924E4"/>
    <w:rsid w:val="002946C0"/>
    <w:rsid w:val="00294B3F"/>
    <w:rsid w:val="00296031"/>
    <w:rsid w:val="002A74C3"/>
    <w:rsid w:val="002B5375"/>
    <w:rsid w:val="002B77E1"/>
    <w:rsid w:val="002C42F9"/>
    <w:rsid w:val="002C4679"/>
    <w:rsid w:val="002C7B3E"/>
    <w:rsid w:val="002D50AE"/>
    <w:rsid w:val="002F0045"/>
    <w:rsid w:val="002F5657"/>
    <w:rsid w:val="003014CC"/>
    <w:rsid w:val="00303407"/>
    <w:rsid w:val="003230D3"/>
    <w:rsid w:val="0034671B"/>
    <w:rsid w:val="00352ACE"/>
    <w:rsid w:val="0035533C"/>
    <w:rsid w:val="0035794B"/>
    <w:rsid w:val="00366969"/>
    <w:rsid w:val="00373484"/>
    <w:rsid w:val="003734CB"/>
    <w:rsid w:val="00374A9A"/>
    <w:rsid w:val="00375C1B"/>
    <w:rsid w:val="00382FE9"/>
    <w:rsid w:val="0039347B"/>
    <w:rsid w:val="003940A7"/>
    <w:rsid w:val="00395E7B"/>
    <w:rsid w:val="003A0F6B"/>
    <w:rsid w:val="003A18A0"/>
    <w:rsid w:val="003A2580"/>
    <w:rsid w:val="003A2616"/>
    <w:rsid w:val="003B2BD3"/>
    <w:rsid w:val="003C1C4E"/>
    <w:rsid w:val="003C5A23"/>
    <w:rsid w:val="003D0532"/>
    <w:rsid w:val="003D2B1C"/>
    <w:rsid w:val="003D6381"/>
    <w:rsid w:val="003E022B"/>
    <w:rsid w:val="003E2884"/>
    <w:rsid w:val="003E4E0E"/>
    <w:rsid w:val="003E52C6"/>
    <w:rsid w:val="003F0457"/>
    <w:rsid w:val="003F149B"/>
    <w:rsid w:val="003F3090"/>
    <w:rsid w:val="00400904"/>
    <w:rsid w:val="004024D7"/>
    <w:rsid w:val="00402EBB"/>
    <w:rsid w:val="004048F1"/>
    <w:rsid w:val="00405258"/>
    <w:rsid w:val="00412A1F"/>
    <w:rsid w:val="00415CD5"/>
    <w:rsid w:val="0042399E"/>
    <w:rsid w:val="00432085"/>
    <w:rsid w:val="00433CB1"/>
    <w:rsid w:val="00434705"/>
    <w:rsid w:val="00436F1D"/>
    <w:rsid w:val="004406F7"/>
    <w:rsid w:val="00446AF5"/>
    <w:rsid w:val="00450A5D"/>
    <w:rsid w:val="00451432"/>
    <w:rsid w:val="00453E22"/>
    <w:rsid w:val="00465B07"/>
    <w:rsid w:val="004824F2"/>
    <w:rsid w:val="004847C9"/>
    <w:rsid w:val="00490DFC"/>
    <w:rsid w:val="004A0D87"/>
    <w:rsid w:val="004A21ED"/>
    <w:rsid w:val="004B0607"/>
    <w:rsid w:val="004B0B08"/>
    <w:rsid w:val="004B0C76"/>
    <w:rsid w:val="004C37AE"/>
    <w:rsid w:val="004C5BD3"/>
    <w:rsid w:val="004C7730"/>
    <w:rsid w:val="004E18FD"/>
    <w:rsid w:val="004E6B76"/>
    <w:rsid w:val="004F12E2"/>
    <w:rsid w:val="004F34EA"/>
    <w:rsid w:val="004F71B7"/>
    <w:rsid w:val="005049D4"/>
    <w:rsid w:val="005057C5"/>
    <w:rsid w:val="00514C0B"/>
    <w:rsid w:val="00514FC1"/>
    <w:rsid w:val="005169C4"/>
    <w:rsid w:val="00517C32"/>
    <w:rsid w:val="00531B85"/>
    <w:rsid w:val="005345A4"/>
    <w:rsid w:val="005349FA"/>
    <w:rsid w:val="00543329"/>
    <w:rsid w:val="00547BFF"/>
    <w:rsid w:val="00547CAB"/>
    <w:rsid w:val="00550B31"/>
    <w:rsid w:val="005552D2"/>
    <w:rsid w:val="0055581B"/>
    <w:rsid w:val="00560B09"/>
    <w:rsid w:val="00564A29"/>
    <w:rsid w:val="00565621"/>
    <w:rsid w:val="005664ED"/>
    <w:rsid w:val="00566AC4"/>
    <w:rsid w:val="00566D69"/>
    <w:rsid w:val="00567853"/>
    <w:rsid w:val="00567D2B"/>
    <w:rsid w:val="00570EA1"/>
    <w:rsid w:val="00571682"/>
    <w:rsid w:val="00574140"/>
    <w:rsid w:val="00574F2B"/>
    <w:rsid w:val="005766A5"/>
    <w:rsid w:val="00580917"/>
    <w:rsid w:val="00581E1B"/>
    <w:rsid w:val="00596D23"/>
    <w:rsid w:val="005A070F"/>
    <w:rsid w:val="005A2D2F"/>
    <w:rsid w:val="005A3D20"/>
    <w:rsid w:val="005A41EE"/>
    <w:rsid w:val="005A6246"/>
    <w:rsid w:val="005A7228"/>
    <w:rsid w:val="005D01F9"/>
    <w:rsid w:val="005D41EA"/>
    <w:rsid w:val="005D5AAF"/>
    <w:rsid w:val="005E344C"/>
    <w:rsid w:val="005F0213"/>
    <w:rsid w:val="005F5BF1"/>
    <w:rsid w:val="005F5F3E"/>
    <w:rsid w:val="005F7D7B"/>
    <w:rsid w:val="00612E77"/>
    <w:rsid w:val="00616329"/>
    <w:rsid w:val="0062274A"/>
    <w:rsid w:val="0062625C"/>
    <w:rsid w:val="00630C99"/>
    <w:rsid w:val="006343C8"/>
    <w:rsid w:val="00637B08"/>
    <w:rsid w:val="006419C3"/>
    <w:rsid w:val="006432BE"/>
    <w:rsid w:val="00643693"/>
    <w:rsid w:val="006459DE"/>
    <w:rsid w:val="006576EF"/>
    <w:rsid w:val="0066275F"/>
    <w:rsid w:val="006640C0"/>
    <w:rsid w:val="0067526E"/>
    <w:rsid w:val="00690C7C"/>
    <w:rsid w:val="00694DEA"/>
    <w:rsid w:val="006A4890"/>
    <w:rsid w:val="006A5796"/>
    <w:rsid w:val="006A6356"/>
    <w:rsid w:val="006B6FB3"/>
    <w:rsid w:val="006C2C16"/>
    <w:rsid w:val="006C54B5"/>
    <w:rsid w:val="006F3EFE"/>
    <w:rsid w:val="007106D3"/>
    <w:rsid w:val="00711BEA"/>
    <w:rsid w:val="00714CF0"/>
    <w:rsid w:val="0071597A"/>
    <w:rsid w:val="00720BC4"/>
    <w:rsid w:val="007219E9"/>
    <w:rsid w:val="0072281B"/>
    <w:rsid w:val="007251B4"/>
    <w:rsid w:val="007270B3"/>
    <w:rsid w:val="007312DA"/>
    <w:rsid w:val="007374CE"/>
    <w:rsid w:val="00737D57"/>
    <w:rsid w:val="00741917"/>
    <w:rsid w:val="00743D46"/>
    <w:rsid w:val="00744F41"/>
    <w:rsid w:val="00750676"/>
    <w:rsid w:val="00751639"/>
    <w:rsid w:val="00751CAB"/>
    <w:rsid w:val="007574ED"/>
    <w:rsid w:val="007629F7"/>
    <w:rsid w:val="007647A7"/>
    <w:rsid w:val="007655D3"/>
    <w:rsid w:val="00772BA5"/>
    <w:rsid w:val="0078514D"/>
    <w:rsid w:val="00786D3C"/>
    <w:rsid w:val="0078770D"/>
    <w:rsid w:val="00787837"/>
    <w:rsid w:val="007A3DA5"/>
    <w:rsid w:val="007A7B7F"/>
    <w:rsid w:val="007B6D70"/>
    <w:rsid w:val="007B7AF4"/>
    <w:rsid w:val="007C19B5"/>
    <w:rsid w:val="007C2215"/>
    <w:rsid w:val="007D00EA"/>
    <w:rsid w:val="007D2E33"/>
    <w:rsid w:val="007E77AE"/>
    <w:rsid w:val="008006F9"/>
    <w:rsid w:val="008025A0"/>
    <w:rsid w:val="00810AAB"/>
    <w:rsid w:val="008178FF"/>
    <w:rsid w:val="00817F32"/>
    <w:rsid w:val="00821505"/>
    <w:rsid w:val="00832729"/>
    <w:rsid w:val="00833208"/>
    <w:rsid w:val="00844260"/>
    <w:rsid w:val="00852C5C"/>
    <w:rsid w:val="00853E21"/>
    <w:rsid w:val="00856BF3"/>
    <w:rsid w:val="00865119"/>
    <w:rsid w:val="00871560"/>
    <w:rsid w:val="00872F3B"/>
    <w:rsid w:val="0087634E"/>
    <w:rsid w:val="00883602"/>
    <w:rsid w:val="008854A2"/>
    <w:rsid w:val="00897F8E"/>
    <w:rsid w:val="008A55D7"/>
    <w:rsid w:val="008B3727"/>
    <w:rsid w:val="008C066F"/>
    <w:rsid w:val="008C4970"/>
    <w:rsid w:val="008C77DE"/>
    <w:rsid w:val="008D0964"/>
    <w:rsid w:val="008D370C"/>
    <w:rsid w:val="008E78A0"/>
    <w:rsid w:val="00901516"/>
    <w:rsid w:val="00906837"/>
    <w:rsid w:val="00911EAF"/>
    <w:rsid w:val="00917F2D"/>
    <w:rsid w:val="0092305D"/>
    <w:rsid w:val="009360BD"/>
    <w:rsid w:val="00936B56"/>
    <w:rsid w:val="0094037A"/>
    <w:rsid w:val="00954E68"/>
    <w:rsid w:val="00955150"/>
    <w:rsid w:val="00955C21"/>
    <w:rsid w:val="009575DF"/>
    <w:rsid w:val="009626D4"/>
    <w:rsid w:val="00962EB4"/>
    <w:rsid w:val="00965464"/>
    <w:rsid w:val="009728ED"/>
    <w:rsid w:val="0097303D"/>
    <w:rsid w:val="00973EA0"/>
    <w:rsid w:val="00976167"/>
    <w:rsid w:val="009824A0"/>
    <w:rsid w:val="009913B5"/>
    <w:rsid w:val="009A1508"/>
    <w:rsid w:val="009A2D06"/>
    <w:rsid w:val="009A39B8"/>
    <w:rsid w:val="009A713C"/>
    <w:rsid w:val="009B3AD7"/>
    <w:rsid w:val="009B7BED"/>
    <w:rsid w:val="009C1C86"/>
    <w:rsid w:val="009C2045"/>
    <w:rsid w:val="009C24D1"/>
    <w:rsid w:val="009C4616"/>
    <w:rsid w:val="009C6521"/>
    <w:rsid w:val="009D0868"/>
    <w:rsid w:val="009D1E99"/>
    <w:rsid w:val="009D69BA"/>
    <w:rsid w:val="009E1967"/>
    <w:rsid w:val="009F0044"/>
    <w:rsid w:val="009F1173"/>
    <w:rsid w:val="00A04BB9"/>
    <w:rsid w:val="00A1780C"/>
    <w:rsid w:val="00A22EAB"/>
    <w:rsid w:val="00A41F25"/>
    <w:rsid w:val="00A43000"/>
    <w:rsid w:val="00A43B7E"/>
    <w:rsid w:val="00A43EC6"/>
    <w:rsid w:val="00A50856"/>
    <w:rsid w:val="00A52647"/>
    <w:rsid w:val="00A56AB1"/>
    <w:rsid w:val="00A610B3"/>
    <w:rsid w:val="00A656FD"/>
    <w:rsid w:val="00A71AE1"/>
    <w:rsid w:val="00A7236A"/>
    <w:rsid w:val="00A86EF4"/>
    <w:rsid w:val="00A97BE6"/>
    <w:rsid w:val="00AA019C"/>
    <w:rsid w:val="00AA2199"/>
    <w:rsid w:val="00AB0B3B"/>
    <w:rsid w:val="00AC4EBA"/>
    <w:rsid w:val="00AC5DEB"/>
    <w:rsid w:val="00AC6DE2"/>
    <w:rsid w:val="00AE018E"/>
    <w:rsid w:val="00AF2A76"/>
    <w:rsid w:val="00AF673B"/>
    <w:rsid w:val="00B02630"/>
    <w:rsid w:val="00B02658"/>
    <w:rsid w:val="00B04690"/>
    <w:rsid w:val="00B1028C"/>
    <w:rsid w:val="00B108C9"/>
    <w:rsid w:val="00B11C56"/>
    <w:rsid w:val="00B20619"/>
    <w:rsid w:val="00B21087"/>
    <w:rsid w:val="00B22C2E"/>
    <w:rsid w:val="00B26D2A"/>
    <w:rsid w:val="00B34D69"/>
    <w:rsid w:val="00B356BE"/>
    <w:rsid w:val="00B476F5"/>
    <w:rsid w:val="00B54400"/>
    <w:rsid w:val="00B55418"/>
    <w:rsid w:val="00B60973"/>
    <w:rsid w:val="00B6365F"/>
    <w:rsid w:val="00B700CE"/>
    <w:rsid w:val="00B705FF"/>
    <w:rsid w:val="00B71748"/>
    <w:rsid w:val="00B77074"/>
    <w:rsid w:val="00B900D0"/>
    <w:rsid w:val="00B925E7"/>
    <w:rsid w:val="00B94DC8"/>
    <w:rsid w:val="00B960C0"/>
    <w:rsid w:val="00B9621B"/>
    <w:rsid w:val="00BA0C33"/>
    <w:rsid w:val="00BB110D"/>
    <w:rsid w:val="00BB1EC3"/>
    <w:rsid w:val="00BB5558"/>
    <w:rsid w:val="00BB79D8"/>
    <w:rsid w:val="00BC6E06"/>
    <w:rsid w:val="00BD1DE9"/>
    <w:rsid w:val="00BD5EE2"/>
    <w:rsid w:val="00BD631B"/>
    <w:rsid w:val="00BE0B0A"/>
    <w:rsid w:val="00BE2164"/>
    <w:rsid w:val="00BE2E29"/>
    <w:rsid w:val="00BE3541"/>
    <w:rsid w:val="00BE59C4"/>
    <w:rsid w:val="00BF0E51"/>
    <w:rsid w:val="00BF2328"/>
    <w:rsid w:val="00BF6C17"/>
    <w:rsid w:val="00C05ECD"/>
    <w:rsid w:val="00C1211A"/>
    <w:rsid w:val="00C20836"/>
    <w:rsid w:val="00C31163"/>
    <w:rsid w:val="00C476BB"/>
    <w:rsid w:val="00C613C5"/>
    <w:rsid w:val="00C642AF"/>
    <w:rsid w:val="00C70236"/>
    <w:rsid w:val="00C73A66"/>
    <w:rsid w:val="00C81659"/>
    <w:rsid w:val="00C87479"/>
    <w:rsid w:val="00CA0407"/>
    <w:rsid w:val="00CA49D0"/>
    <w:rsid w:val="00CB0ADB"/>
    <w:rsid w:val="00CB1D3A"/>
    <w:rsid w:val="00CB4414"/>
    <w:rsid w:val="00CC027F"/>
    <w:rsid w:val="00CC0D7F"/>
    <w:rsid w:val="00CC161E"/>
    <w:rsid w:val="00CC24FE"/>
    <w:rsid w:val="00CC538A"/>
    <w:rsid w:val="00CE2B68"/>
    <w:rsid w:val="00CE43FF"/>
    <w:rsid w:val="00CE7D8C"/>
    <w:rsid w:val="00CF124E"/>
    <w:rsid w:val="00D04891"/>
    <w:rsid w:val="00D06C80"/>
    <w:rsid w:val="00D15A89"/>
    <w:rsid w:val="00D252B6"/>
    <w:rsid w:val="00D37F65"/>
    <w:rsid w:val="00D44F09"/>
    <w:rsid w:val="00D503D5"/>
    <w:rsid w:val="00D5152B"/>
    <w:rsid w:val="00D57325"/>
    <w:rsid w:val="00D575E3"/>
    <w:rsid w:val="00D63153"/>
    <w:rsid w:val="00D65B8E"/>
    <w:rsid w:val="00D7221C"/>
    <w:rsid w:val="00D72A4F"/>
    <w:rsid w:val="00D73DE1"/>
    <w:rsid w:val="00D75D7C"/>
    <w:rsid w:val="00D770CD"/>
    <w:rsid w:val="00D800C7"/>
    <w:rsid w:val="00D80F55"/>
    <w:rsid w:val="00D80FE8"/>
    <w:rsid w:val="00D81615"/>
    <w:rsid w:val="00D845F7"/>
    <w:rsid w:val="00D875E8"/>
    <w:rsid w:val="00D94C26"/>
    <w:rsid w:val="00DA0C39"/>
    <w:rsid w:val="00DB7054"/>
    <w:rsid w:val="00DE0F4E"/>
    <w:rsid w:val="00DF25B9"/>
    <w:rsid w:val="00E139E7"/>
    <w:rsid w:val="00E26519"/>
    <w:rsid w:val="00E30B5E"/>
    <w:rsid w:val="00E316FD"/>
    <w:rsid w:val="00E32913"/>
    <w:rsid w:val="00E40601"/>
    <w:rsid w:val="00E41F04"/>
    <w:rsid w:val="00E500CA"/>
    <w:rsid w:val="00E51A1C"/>
    <w:rsid w:val="00E51BCF"/>
    <w:rsid w:val="00E54DE3"/>
    <w:rsid w:val="00E61B0D"/>
    <w:rsid w:val="00E67BCA"/>
    <w:rsid w:val="00E72AEA"/>
    <w:rsid w:val="00E7314A"/>
    <w:rsid w:val="00E74256"/>
    <w:rsid w:val="00E86E25"/>
    <w:rsid w:val="00E935C2"/>
    <w:rsid w:val="00E9371C"/>
    <w:rsid w:val="00E971B1"/>
    <w:rsid w:val="00EA199F"/>
    <w:rsid w:val="00EB0BBF"/>
    <w:rsid w:val="00EB28C1"/>
    <w:rsid w:val="00ED5ADE"/>
    <w:rsid w:val="00EE0ACA"/>
    <w:rsid w:val="00EE5595"/>
    <w:rsid w:val="00EF16AA"/>
    <w:rsid w:val="00EF1EB0"/>
    <w:rsid w:val="00F0105C"/>
    <w:rsid w:val="00F0755A"/>
    <w:rsid w:val="00F11553"/>
    <w:rsid w:val="00F11FEC"/>
    <w:rsid w:val="00F17B5E"/>
    <w:rsid w:val="00F26CDC"/>
    <w:rsid w:val="00F34C8F"/>
    <w:rsid w:val="00F34F78"/>
    <w:rsid w:val="00F40A14"/>
    <w:rsid w:val="00F4388B"/>
    <w:rsid w:val="00F457EB"/>
    <w:rsid w:val="00F505DD"/>
    <w:rsid w:val="00F52629"/>
    <w:rsid w:val="00F527BD"/>
    <w:rsid w:val="00F625FF"/>
    <w:rsid w:val="00F64855"/>
    <w:rsid w:val="00F74E4E"/>
    <w:rsid w:val="00F77AE7"/>
    <w:rsid w:val="00F82ECB"/>
    <w:rsid w:val="00F849EA"/>
    <w:rsid w:val="00F86DE1"/>
    <w:rsid w:val="00F93E4F"/>
    <w:rsid w:val="00F94481"/>
    <w:rsid w:val="00F95421"/>
    <w:rsid w:val="00FA5FF4"/>
    <w:rsid w:val="00FB6D8C"/>
    <w:rsid w:val="00FC014B"/>
    <w:rsid w:val="00FD0A52"/>
    <w:rsid w:val="00FD5296"/>
    <w:rsid w:val="00FD5717"/>
    <w:rsid w:val="00FD5FAA"/>
    <w:rsid w:val="00FE5378"/>
    <w:rsid w:val="00FF4F9F"/>
    <w:rsid w:val="00FF63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A7E2E0F-730E-4BE2-A15C-615936A3B2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9173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124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124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9173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2258BE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F12E2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CC0D7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0.emf"/><Relationship Id="rId18" Type="http://schemas.openxmlformats.org/officeDocument/2006/relationships/image" Target="media/image6.emf"/><Relationship Id="rId26" Type="http://schemas.openxmlformats.org/officeDocument/2006/relationships/oleObject" Target="embeddings/oleObject3.bin"/><Relationship Id="rId21" Type="http://schemas.openxmlformats.org/officeDocument/2006/relationships/image" Target="media/image8.emf"/><Relationship Id="rId34" Type="http://schemas.openxmlformats.org/officeDocument/2006/relationships/oleObject" Target="embeddings/oleObject7.bin"/><Relationship Id="rId7" Type="http://schemas.openxmlformats.org/officeDocument/2006/relationships/image" Target="media/image11.png"/><Relationship Id="rId12" Type="http://schemas.openxmlformats.org/officeDocument/2006/relationships/image" Target="media/image4.emf"/><Relationship Id="rId17" Type="http://schemas.openxmlformats.org/officeDocument/2006/relationships/oleObject" Target="embeddings/oleObject2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0.wmf"/><Relationship Id="rId20" Type="http://schemas.openxmlformats.org/officeDocument/2006/relationships/image" Target="media/image70.emf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30.emf"/><Relationship Id="rId24" Type="http://schemas.openxmlformats.org/officeDocument/2006/relationships/image" Target="media/image10.png"/><Relationship Id="rId32" Type="http://schemas.openxmlformats.org/officeDocument/2006/relationships/oleObject" Target="embeddings/oleObject6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png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10" Type="http://schemas.openxmlformats.org/officeDocument/2006/relationships/image" Target="media/image3.emf"/><Relationship Id="rId19" Type="http://schemas.openxmlformats.org/officeDocument/2006/relationships/image" Target="media/image7.emf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image" Target="media/image20.emf"/><Relationship Id="rId14" Type="http://schemas.openxmlformats.org/officeDocument/2006/relationships/image" Target="media/image5.wmf"/><Relationship Id="rId22" Type="http://schemas.openxmlformats.org/officeDocument/2006/relationships/image" Target="media/image80.emf"/><Relationship Id="rId27" Type="http://schemas.openxmlformats.org/officeDocument/2006/relationships/image" Target="media/image12.wmf"/><Relationship Id="rId30" Type="http://schemas.openxmlformats.org/officeDocument/2006/relationships/oleObject" Target="embeddings/oleObject5.bin"/><Relationship Id="rId35" Type="http://schemas.openxmlformats.org/officeDocument/2006/relationships/image" Target="media/image16.wmf"/><Relationship Id="rId8" Type="http://schemas.openxmlformats.org/officeDocument/2006/relationships/image" Target="media/image2.e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8A8F1FA-567E-42B9-8E60-43FF841079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6</Pages>
  <Words>138</Words>
  <Characters>790</Characters>
  <Application>Microsoft Office Word</Application>
  <DocSecurity>0</DocSecurity>
  <Lines>6</Lines>
  <Paragraphs>1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CAGRI_WS</cp:lastModifiedBy>
  <cp:revision>6</cp:revision>
  <cp:lastPrinted>2016-03-01T12:26:00Z</cp:lastPrinted>
  <dcterms:created xsi:type="dcterms:W3CDTF">2017-10-25T20:15:00Z</dcterms:created>
  <dcterms:modified xsi:type="dcterms:W3CDTF">2017-10-26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